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8243"/>
      </w:tblGrid>
      <w:tr w:rsidR="00AF70CE" w:rsidRPr="00AF70CE" w14:paraId="2E616471" w14:textId="77777777" w:rsidTr="0036584E">
        <w:tc>
          <w:tcPr>
            <w:tcW w:w="1384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4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77777777" w:rsidR="00C44C87" w:rsidRDefault="00C44C87" w:rsidP="00C44C87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A502C92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  КУРСОВОМУ   ПРОЕКТУ </w:t>
      </w:r>
    </w:p>
    <w:p w14:paraId="60CAA4BE" w14:textId="77777777" w:rsidR="00C44C87" w:rsidRDefault="00C44C87" w:rsidP="00C44C87">
      <w:pPr>
        <w:jc w:val="center"/>
        <w:rPr>
          <w:b/>
          <w:i/>
          <w:sz w:val="28"/>
        </w:rPr>
      </w:pPr>
    </w:p>
    <w:p w14:paraId="591F06B5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165126FF" w14:textId="77777777" w:rsidR="00C44C87" w:rsidRDefault="00C44C87" w:rsidP="00C44C87">
      <w:pPr>
        <w:jc w:val="center"/>
        <w:rPr>
          <w:b/>
          <w:i/>
          <w:sz w:val="14"/>
        </w:rPr>
      </w:pPr>
    </w:p>
    <w:p w14:paraId="4251C4ED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«Трехмерная визуализация городской среды и погодных условий»</w:t>
      </w: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233D64DB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Default="00C44C87" w:rsidP="00C44C87"/>
    <w:p w14:paraId="1FE4FEB2" w14:textId="4092EDB2" w:rsidR="00A335C6" w:rsidRDefault="00A335C6" w:rsidP="00A335C6">
      <w:pPr>
        <w:rPr>
          <w:b/>
        </w:rPr>
      </w:pPr>
      <w:r>
        <w:t>Студент ______</w:t>
      </w:r>
      <w:r w:rsidRPr="000235D1">
        <w:rPr>
          <w:u w:val="single"/>
        </w:rPr>
        <w:t>ИУ7-55Б</w:t>
      </w:r>
      <w:r>
        <w:t>__________</w:t>
      </w:r>
      <w:r>
        <w:tab/>
      </w:r>
      <w:r>
        <w:tab/>
      </w:r>
      <w:r w:rsidR="000235D1">
        <w:t xml:space="preserve"> </w:t>
      </w:r>
      <w:r w:rsidR="000235D1">
        <w:tab/>
      </w:r>
      <w:r>
        <w:rPr>
          <w:b/>
        </w:rPr>
        <w:t xml:space="preserve">_________________  </w:t>
      </w:r>
      <w:r w:rsidR="000235D1">
        <w:rPr>
          <w:b/>
        </w:rPr>
        <w:t xml:space="preserve">   </w:t>
      </w:r>
      <w:r>
        <w:rPr>
          <w:b/>
        </w:rPr>
        <w:t>_____</w:t>
      </w:r>
      <w:r w:rsidR="000235D1" w:rsidRPr="00333689">
        <w:rPr>
          <w:bCs/>
          <w:u w:val="single"/>
        </w:rPr>
        <w:t xml:space="preserve">Т.М. </w:t>
      </w:r>
      <w:proofErr w:type="spellStart"/>
      <w:r w:rsidR="000235D1" w:rsidRPr="00333689">
        <w:rPr>
          <w:bCs/>
          <w:u w:val="single"/>
        </w:rPr>
        <w:t>Оберган</w:t>
      </w:r>
      <w:proofErr w:type="spellEnd"/>
      <w:r w:rsidRPr="000235D1">
        <w:rPr>
          <w:b/>
        </w:rPr>
        <w:t>_______</w:t>
      </w:r>
      <w:r>
        <w:rPr>
          <w:b/>
        </w:rPr>
        <w:t xml:space="preserve"> </w:t>
      </w:r>
    </w:p>
    <w:p w14:paraId="2F0BC5D6" w14:textId="5BB911D7" w:rsidR="00A335C6" w:rsidRDefault="00A335C6" w:rsidP="00A335C6">
      <w:pPr>
        <w:ind w:left="709" w:right="565" w:firstLine="709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</w:t>
      </w:r>
      <w:proofErr w:type="gramStart"/>
      <w:r>
        <w:rPr>
          <w:sz w:val="18"/>
          <w:szCs w:val="18"/>
        </w:rPr>
        <w:t xml:space="preserve">   (</w:t>
      </w:r>
      <w:proofErr w:type="gramEnd"/>
      <w:r>
        <w:rPr>
          <w:sz w:val="18"/>
          <w:szCs w:val="18"/>
        </w:rPr>
        <w:t>Подпись, дата)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71B16E0B" w14:textId="77777777" w:rsidR="00A335C6" w:rsidRDefault="00A335C6" w:rsidP="00A335C6">
      <w:pPr>
        <w:jc w:val="both"/>
        <w:rPr>
          <w:szCs w:val="22"/>
        </w:rPr>
      </w:pPr>
    </w:p>
    <w:p w14:paraId="3ED78AE4" w14:textId="77777777" w:rsidR="00A335C6" w:rsidRDefault="00A335C6" w:rsidP="00A335C6">
      <w:pPr>
        <w:jc w:val="both"/>
      </w:pPr>
    </w:p>
    <w:p w14:paraId="6DF82012" w14:textId="195969D4" w:rsidR="00A335C6" w:rsidRDefault="00A335C6" w:rsidP="00A335C6">
      <w:pPr>
        <w:rPr>
          <w:b/>
          <w:sz w:val="22"/>
        </w:rPr>
      </w:pPr>
      <w:r>
        <w:t>Руководитель курсового проекта</w:t>
      </w:r>
      <w:r>
        <w:tab/>
      </w:r>
      <w:r>
        <w:tab/>
      </w:r>
      <w:r>
        <w:tab/>
      </w:r>
      <w:r w:rsidR="000235D1">
        <w:t xml:space="preserve">              </w:t>
      </w:r>
      <w:r>
        <w:rPr>
          <w:b/>
        </w:rPr>
        <w:t xml:space="preserve">_________________  </w:t>
      </w:r>
      <w:r w:rsidR="00333689">
        <w:rPr>
          <w:b/>
        </w:rPr>
        <w:t xml:space="preserve">  </w:t>
      </w:r>
      <w:r>
        <w:rPr>
          <w:b/>
        </w:rPr>
        <w:t>______</w:t>
      </w:r>
      <w:r w:rsidR="000235D1" w:rsidRPr="00333689">
        <w:rPr>
          <w:bCs/>
          <w:u w:val="single"/>
        </w:rPr>
        <w:t>Т.Н. Романова</w:t>
      </w:r>
      <w:r>
        <w:rPr>
          <w:b/>
        </w:rPr>
        <w:t xml:space="preserve">______ </w:t>
      </w:r>
    </w:p>
    <w:p w14:paraId="62F34B2C" w14:textId="72D8A00C" w:rsidR="00A335C6" w:rsidRDefault="00A335C6" w:rsidP="00A335C6">
      <w:pPr>
        <w:ind w:right="565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(Подпись, </w:t>
      </w:r>
      <w:proofErr w:type="gramStart"/>
      <w:r>
        <w:rPr>
          <w:sz w:val="18"/>
          <w:szCs w:val="18"/>
        </w:rPr>
        <w:t xml:space="preserve">дата)  </w:t>
      </w:r>
      <w:r w:rsidR="000235D1">
        <w:rPr>
          <w:sz w:val="18"/>
          <w:szCs w:val="18"/>
        </w:rPr>
        <w:t xml:space="preserve"> </w:t>
      </w:r>
      <w:proofErr w:type="gramEnd"/>
      <w:r w:rsidR="000235D1">
        <w:rPr>
          <w:sz w:val="18"/>
          <w:szCs w:val="18"/>
        </w:rPr>
        <w:t xml:space="preserve">          </w:t>
      </w:r>
      <w:r>
        <w:rPr>
          <w:sz w:val="18"/>
          <w:szCs w:val="18"/>
        </w:rPr>
        <w:t>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  <w:r w:rsidR="000235D1">
        <w:rPr>
          <w:sz w:val="18"/>
          <w:szCs w:val="18"/>
        </w:rPr>
        <w:tab/>
      </w:r>
    </w:p>
    <w:p w14:paraId="2A97C1E9" w14:textId="77777777" w:rsidR="00A335C6" w:rsidRDefault="00A335C6" w:rsidP="00A335C6">
      <w:pPr>
        <w:jc w:val="both"/>
        <w:rPr>
          <w:szCs w:val="22"/>
        </w:rPr>
      </w:pPr>
    </w:p>
    <w:p w14:paraId="43894444" w14:textId="05EF0368" w:rsidR="00C44C87" w:rsidRDefault="00C44C87" w:rsidP="00C44C87">
      <w:pPr>
        <w:ind w:right="565"/>
        <w:jc w:val="right"/>
        <w:rPr>
          <w:sz w:val="18"/>
          <w:szCs w:val="18"/>
        </w:rPr>
      </w:pPr>
    </w:p>
    <w:p w14:paraId="040CBF85" w14:textId="77777777" w:rsidR="00C44C87" w:rsidRDefault="00C44C87" w:rsidP="00C44C87">
      <w:pPr>
        <w:jc w:val="center"/>
        <w:rPr>
          <w:i/>
        </w:rPr>
      </w:pPr>
    </w:p>
    <w:p w14:paraId="781C0A7C" w14:textId="77777777" w:rsidR="00C44C87" w:rsidRDefault="00C44C87" w:rsidP="00C44C87">
      <w:pPr>
        <w:jc w:val="center"/>
        <w:rPr>
          <w:i/>
        </w:rPr>
      </w:pPr>
    </w:p>
    <w:p w14:paraId="66CB2796" w14:textId="77777777" w:rsidR="00C44C87" w:rsidRDefault="00C44C87" w:rsidP="00C44C87">
      <w:pPr>
        <w:jc w:val="center"/>
        <w:rPr>
          <w:i/>
        </w:rPr>
      </w:pPr>
    </w:p>
    <w:p w14:paraId="1ABA9F1A" w14:textId="77777777" w:rsidR="00C44C87" w:rsidRDefault="00C44C87" w:rsidP="00C44C87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504EA941" w14:textId="418C0114" w:rsidR="00C44C87" w:rsidRDefault="00C44C87" w:rsidP="00C44C87">
      <w:pPr>
        <w:jc w:val="center"/>
        <w:rPr>
          <w:i/>
        </w:rPr>
      </w:pPr>
    </w:p>
    <w:p w14:paraId="1ACBE348" w14:textId="77777777" w:rsidR="00A335C6" w:rsidRDefault="00A335C6" w:rsidP="00C44C87">
      <w:pPr>
        <w:jc w:val="center"/>
        <w:rPr>
          <w:i/>
        </w:rPr>
      </w:pPr>
    </w:p>
    <w:p w14:paraId="74BFF63B" w14:textId="20B7AD9C" w:rsidR="00C44C87" w:rsidRDefault="00C44C87" w:rsidP="00C44C87">
      <w:pPr>
        <w:jc w:val="center"/>
        <w:rPr>
          <w:i/>
          <w:sz w:val="28"/>
        </w:rPr>
      </w:pPr>
      <w:r>
        <w:rPr>
          <w:i/>
          <w:sz w:val="28"/>
        </w:rPr>
        <w:t>2019 г.</w:t>
      </w:r>
    </w:p>
    <w:p w14:paraId="5F35E6D6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13A1DFAE" w14:textId="77777777" w:rsidR="006F7B35" w:rsidRDefault="006F7B35" w:rsidP="006F7B35">
      <w:pPr>
        <w:jc w:val="center"/>
        <w:rPr>
          <w:i/>
          <w:sz w:val="22"/>
        </w:rPr>
      </w:pPr>
    </w:p>
    <w:p w14:paraId="60C873BB" w14:textId="77777777" w:rsidR="0027436B" w:rsidRDefault="0027436B" w:rsidP="0027436B">
      <w:pPr>
        <w:jc w:val="center"/>
        <w:rPr>
          <w:b/>
        </w:rPr>
      </w:pPr>
      <w:r>
        <w:rPr>
          <w:b/>
        </w:rPr>
        <w:lastRenderedPageBreak/>
        <w:t>Министерство науки и высшего образования Российской Федерации</w:t>
      </w:r>
    </w:p>
    <w:p w14:paraId="050CC041" w14:textId="77777777" w:rsidR="0027436B" w:rsidRDefault="0027436B" w:rsidP="0027436B">
      <w:pPr>
        <w:jc w:val="center"/>
        <w:rPr>
          <w:b/>
        </w:rPr>
      </w:pPr>
      <w:r>
        <w:rPr>
          <w:b/>
        </w:rPr>
        <w:t xml:space="preserve">Федеральное государственное бюджетное образовательное учреждение </w:t>
      </w:r>
    </w:p>
    <w:p w14:paraId="55381FA1" w14:textId="77777777" w:rsidR="0027436B" w:rsidRDefault="0027436B" w:rsidP="0027436B">
      <w:pPr>
        <w:jc w:val="center"/>
        <w:rPr>
          <w:b/>
        </w:rPr>
      </w:pPr>
      <w:r>
        <w:rPr>
          <w:b/>
        </w:rPr>
        <w:t>высшего образования</w:t>
      </w:r>
    </w:p>
    <w:p w14:paraId="65224F29" w14:textId="77777777" w:rsidR="0027436B" w:rsidRDefault="0027436B" w:rsidP="0027436B">
      <w:pPr>
        <w:jc w:val="center"/>
        <w:rPr>
          <w:b/>
        </w:rPr>
      </w:pPr>
      <w:r>
        <w:rPr>
          <w:b/>
        </w:rPr>
        <w:t>«Московский государственный технический университет имени Н.Э. Баумана</w:t>
      </w:r>
    </w:p>
    <w:p w14:paraId="7043B268" w14:textId="77777777" w:rsidR="0027436B" w:rsidRDefault="0027436B" w:rsidP="0027436B">
      <w:pPr>
        <w:jc w:val="center"/>
        <w:rPr>
          <w:b/>
        </w:rPr>
      </w:pPr>
      <w:r>
        <w:rPr>
          <w:b/>
        </w:rPr>
        <w:t>(национальный исследовательский университет)»</w:t>
      </w:r>
    </w:p>
    <w:p w14:paraId="702029CD" w14:textId="77777777" w:rsidR="0027436B" w:rsidRDefault="0027436B" w:rsidP="0027436B">
      <w:pPr>
        <w:pBdr>
          <w:bottom w:val="thinThickSmallGap" w:sz="24" w:space="1" w:color="auto"/>
        </w:pBdr>
        <w:jc w:val="center"/>
        <w:rPr>
          <w:b/>
        </w:rPr>
      </w:pPr>
      <w:r>
        <w:rPr>
          <w:b/>
        </w:rPr>
        <w:t>(МГТУ им. Н.Э. Баумана)</w:t>
      </w:r>
    </w:p>
    <w:p w14:paraId="1CF09E94" w14:textId="77777777" w:rsidR="0027436B" w:rsidRDefault="0027436B" w:rsidP="0027436B">
      <w:pPr>
        <w:jc w:val="center"/>
        <w:rPr>
          <w:b/>
        </w:rPr>
      </w:pPr>
    </w:p>
    <w:p w14:paraId="5600460B" w14:textId="77777777" w:rsidR="0027436B" w:rsidRDefault="0027436B" w:rsidP="0027436B">
      <w:pPr>
        <w:ind w:right="1418"/>
        <w:jc w:val="right"/>
      </w:pPr>
      <w:r>
        <w:t>УТВЕРЖДАЮ</w:t>
      </w:r>
    </w:p>
    <w:p w14:paraId="638BE943" w14:textId="697D1806" w:rsidR="0027436B" w:rsidRPr="005B53B1" w:rsidRDefault="0027436B" w:rsidP="0027436B">
      <w:pPr>
        <w:jc w:val="right"/>
      </w:pPr>
      <w:r>
        <w:t xml:space="preserve">Заведующий кафедрой </w:t>
      </w:r>
      <w:r w:rsidRPr="005B53B1">
        <w:t>__</w:t>
      </w:r>
      <w:r w:rsidR="005B53B1" w:rsidRPr="005B53B1">
        <w:rPr>
          <w:u w:val="single"/>
        </w:rPr>
        <w:t>ИУ7</w:t>
      </w:r>
      <w:r w:rsidRPr="005B53B1">
        <w:t>____</w:t>
      </w:r>
    </w:p>
    <w:p w14:paraId="0980A44E" w14:textId="77777777" w:rsidR="0027436B" w:rsidRPr="005B53B1" w:rsidRDefault="0027436B" w:rsidP="0027436B">
      <w:pPr>
        <w:ind w:left="7799" w:right="-2" w:firstLine="709"/>
        <w:jc w:val="center"/>
        <w:rPr>
          <w:sz w:val="16"/>
          <w:szCs w:val="16"/>
        </w:rPr>
      </w:pPr>
      <w:r w:rsidRPr="005B53B1">
        <w:rPr>
          <w:sz w:val="16"/>
          <w:szCs w:val="16"/>
        </w:rPr>
        <w:t>(Индекс)</w:t>
      </w:r>
    </w:p>
    <w:p w14:paraId="272C0C92" w14:textId="6CE8E8C1" w:rsidR="0027436B" w:rsidRPr="005B53B1" w:rsidRDefault="0027436B" w:rsidP="0027436B">
      <w:pPr>
        <w:jc w:val="right"/>
        <w:rPr>
          <w:sz w:val="22"/>
          <w:szCs w:val="22"/>
        </w:rPr>
      </w:pPr>
      <w:r w:rsidRPr="005B53B1">
        <w:t>_____________</w:t>
      </w:r>
      <w:proofErr w:type="gramStart"/>
      <w:r w:rsidRPr="005B53B1">
        <w:t>_  _</w:t>
      </w:r>
      <w:proofErr w:type="gramEnd"/>
      <w:r w:rsidRPr="005B53B1">
        <w:t>_</w:t>
      </w:r>
      <w:r w:rsidR="00E47D58">
        <w:t>_</w:t>
      </w:r>
      <w:r w:rsidR="00E47D58" w:rsidRPr="00E47D58">
        <w:rPr>
          <w:u w:val="single"/>
        </w:rPr>
        <w:t>И.В.</w:t>
      </w:r>
      <w:r w:rsidRPr="00E47D58">
        <w:rPr>
          <w:u w:val="single"/>
        </w:rPr>
        <w:t>_</w:t>
      </w:r>
      <w:r w:rsidR="00125F37" w:rsidRPr="00125F37">
        <w:rPr>
          <w:u w:val="single"/>
        </w:rPr>
        <w:t>Рудаков</w:t>
      </w:r>
      <w:r w:rsidRPr="005B53B1">
        <w:t>____</w:t>
      </w:r>
    </w:p>
    <w:p w14:paraId="5FEAF469" w14:textId="529DF193" w:rsidR="0027436B" w:rsidRDefault="0027436B" w:rsidP="0027436B">
      <w:pPr>
        <w:ind w:left="7799" w:right="-2"/>
        <w:rPr>
          <w:sz w:val="16"/>
          <w:szCs w:val="16"/>
        </w:rPr>
      </w:pPr>
      <w:r w:rsidRPr="005B53B1">
        <w:rPr>
          <w:sz w:val="16"/>
          <w:szCs w:val="16"/>
        </w:rPr>
        <w:t>(</w:t>
      </w:r>
      <w:proofErr w:type="spellStart"/>
      <w:r w:rsidRPr="005B53B1">
        <w:rPr>
          <w:sz w:val="16"/>
          <w:szCs w:val="16"/>
        </w:rPr>
        <w:t>И.О.Фамилия</w:t>
      </w:r>
      <w:proofErr w:type="spellEnd"/>
      <w:r w:rsidR="00E47D58">
        <w:rPr>
          <w:sz w:val="16"/>
          <w:szCs w:val="16"/>
        </w:rPr>
        <w:t>)</w:t>
      </w:r>
    </w:p>
    <w:p w14:paraId="53AF42E6" w14:textId="77777777" w:rsidR="0027436B" w:rsidRDefault="0027436B" w:rsidP="0027436B">
      <w:pPr>
        <w:jc w:val="right"/>
        <w:rPr>
          <w:sz w:val="22"/>
          <w:szCs w:val="22"/>
        </w:rPr>
      </w:pPr>
      <w:proofErr w:type="gramStart"/>
      <w:r>
        <w:t>« _</w:t>
      </w:r>
      <w:proofErr w:type="gramEnd"/>
      <w:r>
        <w:t>____ » ____________ 20 ____ г.</w:t>
      </w:r>
    </w:p>
    <w:p w14:paraId="05A65AD5" w14:textId="77777777" w:rsidR="0027436B" w:rsidRDefault="0027436B" w:rsidP="0027436B">
      <w:pPr>
        <w:pStyle w:val="12"/>
        <w:widowControl/>
        <w:rPr>
          <w:sz w:val="14"/>
        </w:rPr>
      </w:pPr>
    </w:p>
    <w:p w14:paraId="59F758B9" w14:textId="77777777" w:rsidR="0027436B" w:rsidRDefault="0027436B" w:rsidP="0027436B">
      <w:pPr>
        <w:jc w:val="center"/>
        <w:rPr>
          <w:b/>
          <w:sz w:val="36"/>
        </w:rPr>
      </w:pPr>
      <w:r>
        <w:rPr>
          <w:b/>
          <w:spacing w:val="100"/>
          <w:sz w:val="36"/>
        </w:rPr>
        <w:t>ЗАДАНИЕ</w:t>
      </w:r>
    </w:p>
    <w:p w14:paraId="011385A8" w14:textId="77777777" w:rsidR="0027436B" w:rsidRDefault="0027436B" w:rsidP="0027436B">
      <w:pPr>
        <w:jc w:val="center"/>
        <w:rPr>
          <w:b/>
          <w:sz w:val="32"/>
        </w:rPr>
      </w:pPr>
      <w:r>
        <w:rPr>
          <w:b/>
          <w:sz w:val="32"/>
        </w:rPr>
        <w:t>на выполнение курсового проекта</w:t>
      </w:r>
    </w:p>
    <w:p w14:paraId="64FB2657" w14:textId="77777777" w:rsidR="0027436B" w:rsidRDefault="0027436B" w:rsidP="0027436B">
      <w:pPr>
        <w:rPr>
          <w:sz w:val="14"/>
        </w:rPr>
      </w:pPr>
    </w:p>
    <w:p w14:paraId="11FACD2C" w14:textId="77777777" w:rsidR="0027436B" w:rsidRDefault="0027436B" w:rsidP="0027436B">
      <w:pPr>
        <w:rPr>
          <w:sz w:val="22"/>
        </w:rPr>
      </w:pPr>
      <w:r>
        <w:t>по дисциплине ______</w:t>
      </w:r>
      <w:r w:rsidRPr="002D7551">
        <w:rPr>
          <w:u w:val="single"/>
        </w:rPr>
        <w:t>Компьютерная графика</w:t>
      </w:r>
      <w:r>
        <w:t>________________________________________</w:t>
      </w:r>
    </w:p>
    <w:p w14:paraId="5D9DCFB3" w14:textId="77777777" w:rsidR="0027436B" w:rsidRDefault="0027436B" w:rsidP="0027436B">
      <w:pPr>
        <w:rPr>
          <w:sz w:val="18"/>
        </w:rPr>
      </w:pPr>
    </w:p>
    <w:p w14:paraId="0A35E125" w14:textId="77777777" w:rsidR="0027436B" w:rsidRDefault="0027436B" w:rsidP="0027436B">
      <w:pPr>
        <w:rPr>
          <w:sz w:val="22"/>
        </w:rPr>
      </w:pPr>
      <w:r>
        <w:t>Студент группы ____</w:t>
      </w:r>
      <w:r w:rsidRPr="002D7551">
        <w:rPr>
          <w:u w:val="single"/>
        </w:rPr>
        <w:t>ИУ7-55Б</w:t>
      </w:r>
      <w:r>
        <w:rPr>
          <w:u w:val="single"/>
        </w:rPr>
        <w:t>_</w:t>
      </w:r>
      <w:r>
        <w:t>____</w:t>
      </w:r>
    </w:p>
    <w:p w14:paraId="500AF71F" w14:textId="77777777" w:rsidR="0027436B" w:rsidRDefault="0027436B" w:rsidP="0027436B">
      <w:pPr>
        <w:rPr>
          <w:sz w:val="14"/>
        </w:rPr>
      </w:pPr>
    </w:p>
    <w:p w14:paraId="4FB74052" w14:textId="77777777" w:rsidR="0027436B" w:rsidRDefault="0027436B" w:rsidP="0027436B">
      <w:pPr>
        <w:rPr>
          <w:sz w:val="22"/>
        </w:rPr>
      </w:pPr>
      <w:r>
        <w:t>___________________________</w:t>
      </w:r>
      <w:proofErr w:type="spellStart"/>
      <w:r w:rsidRPr="002D7551">
        <w:rPr>
          <w:u w:val="single"/>
        </w:rPr>
        <w:t>Оберган</w:t>
      </w:r>
      <w:proofErr w:type="spellEnd"/>
      <w:r w:rsidRPr="002D7551">
        <w:rPr>
          <w:u w:val="single"/>
        </w:rPr>
        <w:t xml:space="preserve"> Татьяна Максимовна</w:t>
      </w:r>
      <w:r>
        <w:t>___________________________</w:t>
      </w:r>
    </w:p>
    <w:p w14:paraId="442B5E62" w14:textId="77777777" w:rsidR="0027436B" w:rsidRDefault="0027436B" w:rsidP="0027436B">
      <w:pPr>
        <w:jc w:val="center"/>
      </w:pPr>
      <w:r>
        <w:t>(Фамилия, имя, отчество)</w:t>
      </w:r>
    </w:p>
    <w:p w14:paraId="4ED0B236" w14:textId="77777777" w:rsidR="0027436B" w:rsidRDefault="0027436B" w:rsidP="0027436B">
      <w:pPr>
        <w:jc w:val="both"/>
        <w:rPr>
          <w:sz w:val="12"/>
        </w:rPr>
      </w:pPr>
    </w:p>
    <w:p w14:paraId="3751AEF0" w14:textId="77777777" w:rsidR="0027436B" w:rsidRDefault="0027436B" w:rsidP="0027436B">
      <w:pPr>
        <w:jc w:val="both"/>
        <w:rPr>
          <w:sz w:val="22"/>
        </w:rPr>
      </w:pPr>
      <w:r>
        <w:t>Тема курсового проекта ___________________________________________________________</w:t>
      </w:r>
    </w:p>
    <w:p w14:paraId="5E165098" w14:textId="191ED134" w:rsidR="00B250BF" w:rsidRDefault="0027436B" w:rsidP="00B250BF">
      <w:r>
        <w:rPr>
          <w:u w:val="single"/>
        </w:rPr>
        <w:t>_______</w:t>
      </w:r>
      <w:r w:rsidRPr="002D7551">
        <w:rPr>
          <w:u w:val="single"/>
        </w:rPr>
        <w:t>Трехмерная визуализация городской среды и погодных условий</w:t>
      </w:r>
      <w:r>
        <w:t>__________________ ________________________________________________________________________________</w:t>
      </w:r>
    </w:p>
    <w:p w14:paraId="2329219B" w14:textId="77777777" w:rsidR="0027436B" w:rsidRDefault="0027436B" w:rsidP="0027436B">
      <w:pPr>
        <w:jc w:val="both"/>
        <w:rPr>
          <w:sz w:val="12"/>
        </w:rPr>
      </w:pPr>
    </w:p>
    <w:p w14:paraId="7BFB0827" w14:textId="77777777" w:rsidR="0027436B" w:rsidRDefault="0027436B" w:rsidP="0027436B">
      <w:pPr>
        <w:jc w:val="both"/>
        <w:rPr>
          <w:sz w:val="22"/>
        </w:rPr>
      </w:pPr>
      <w:r>
        <w:t>Направленность КП (учебный, исследовательский, практический, производственный, др.)</w:t>
      </w:r>
    </w:p>
    <w:p w14:paraId="6874BFFE" w14:textId="77777777" w:rsidR="0027436B" w:rsidRDefault="0027436B" w:rsidP="0027436B">
      <w:pPr>
        <w:jc w:val="both"/>
      </w:pPr>
      <w:r>
        <w:t>________</w:t>
      </w:r>
      <w:r w:rsidRPr="002D7551">
        <w:rPr>
          <w:u w:val="single"/>
        </w:rPr>
        <w:t>учебный</w:t>
      </w:r>
      <w:r>
        <w:t>_________________________________________________________________</w:t>
      </w:r>
    </w:p>
    <w:p w14:paraId="61F66EFA" w14:textId="77777777" w:rsidR="0027436B" w:rsidRDefault="0027436B" w:rsidP="0027436B">
      <w:pPr>
        <w:jc w:val="both"/>
      </w:pPr>
      <w:r>
        <w:t>Источник тематики (кафедра, предприятие, НИР) ___</w:t>
      </w:r>
      <w:r w:rsidRPr="002D7551">
        <w:rPr>
          <w:u w:val="single"/>
        </w:rPr>
        <w:t>кафедра</w:t>
      </w:r>
      <w:r>
        <w:t>___________________________</w:t>
      </w:r>
    </w:p>
    <w:p w14:paraId="460C68C0" w14:textId="77777777" w:rsidR="0027436B" w:rsidRDefault="0027436B" w:rsidP="0027436B">
      <w:pPr>
        <w:jc w:val="both"/>
        <w:rPr>
          <w:sz w:val="18"/>
        </w:rPr>
      </w:pPr>
    </w:p>
    <w:p w14:paraId="651B7839" w14:textId="77777777" w:rsidR="0027436B" w:rsidRDefault="0027436B" w:rsidP="0027436B">
      <w:pPr>
        <w:jc w:val="both"/>
        <w:rPr>
          <w:sz w:val="22"/>
        </w:rPr>
      </w:pPr>
      <w:r>
        <w:t xml:space="preserve">График выполнения </w:t>
      </w:r>
      <w:proofErr w:type="gramStart"/>
      <w:r>
        <w:t>проекта:  25</w:t>
      </w:r>
      <w:proofErr w:type="gramEnd"/>
      <w:r>
        <w:t>% к _</w:t>
      </w:r>
      <w:r w:rsidRPr="002D7551">
        <w:rPr>
          <w:u w:val="single"/>
        </w:rPr>
        <w:t>4</w:t>
      </w:r>
      <w:r>
        <w:t xml:space="preserve">_ </w:t>
      </w:r>
      <w:proofErr w:type="spellStart"/>
      <w:r>
        <w:t>нед</w:t>
      </w:r>
      <w:proofErr w:type="spellEnd"/>
      <w:r>
        <w:t>., 50% к _</w:t>
      </w:r>
      <w:r w:rsidRPr="002D7551">
        <w:rPr>
          <w:u w:val="single"/>
        </w:rPr>
        <w:t>7</w:t>
      </w:r>
      <w:r>
        <w:t xml:space="preserve">_ </w:t>
      </w:r>
      <w:proofErr w:type="spellStart"/>
      <w:r>
        <w:t>нед</w:t>
      </w:r>
      <w:proofErr w:type="spellEnd"/>
      <w:r>
        <w:t>., 75% к _</w:t>
      </w:r>
      <w:r w:rsidRPr="002D7551">
        <w:rPr>
          <w:u w:val="single"/>
        </w:rPr>
        <w:t>11</w:t>
      </w:r>
      <w:r>
        <w:t xml:space="preserve"> </w:t>
      </w:r>
      <w:proofErr w:type="spellStart"/>
      <w:r>
        <w:t>нед</w:t>
      </w:r>
      <w:proofErr w:type="spellEnd"/>
      <w:r>
        <w:t>., 100% к _</w:t>
      </w:r>
      <w:r w:rsidRPr="002D7551">
        <w:rPr>
          <w:u w:val="single"/>
        </w:rPr>
        <w:t>14</w:t>
      </w:r>
      <w:r>
        <w:t xml:space="preserve"> </w:t>
      </w:r>
      <w:proofErr w:type="spellStart"/>
      <w:r>
        <w:t>нед</w:t>
      </w:r>
      <w:proofErr w:type="spellEnd"/>
      <w:r>
        <w:t>.</w:t>
      </w:r>
    </w:p>
    <w:p w14:paraId="69E000D1" w14:textId="77777777" w:rsidR="0027436B" w:rsidRDefault="0027436B" w:rsidP="0027436B">
      <w:pPr>
        <w:pStyle w:val="22"/>
        <w:spacing w:after="0" w:line="240" w:lineRule="auto"/>
        <w:rPr>
          <w:rFonts w:ascii="Times New Roman" w:hAnsi="Times New Roman"/>
          <w:sz w:val="18"/>
        </w:rPr>
      </w:pPr>
    </w:p>
    <w:p w14:paraId="0D614656" w14:textId="77777777" w:rsidR="0027436B" w:rsidRDefault="0027436B" w:rsidP="0027436B">
      <w:pPr>
        <w:pStyle w:val="3"/>
        <w:spacing w:after="0"/>
        <w:rPr>
          <w:rFonts w:ascii="Times New Roman" w:hAnsi="Times New Roman"/>
          <w:bCs/>
          <w:i/>
          <w:sz w:val="22"/>
          <w:szCs w:val="22"/>
          <w:u w:val="single"/>
        </w:rPr>
      </w:pPr>
      <w:proofErr w:type="spellStart"/>
      <w:r>
        <w:rPr>
          <w:rFonts w:ascii="Times New Roman" w:hAnsi="Times New Roman"/>
          <w:b/>
          <w:i/>
          <w:sz w:val="22"/>
          <w:szCs w:val="22"/>
        </w:rPr>
        <w:t>Задание_____</w:t>
      </w:r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>Разработать</w:t>
      </w:r>
      <w:proofErr w:type="spellEnd"/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 xml:space="preserve"> программу для трехмерной визуализации городской среды </w:t>
      </w:r>
    </w:p>
    <w:p w14:paraId="518C3129" w14:textId="665DA820" w:rsidR="0027436B" w:rsidRPr="00D453C8" w:rsidRDefault="0027436B" w:rsidP="0027436B">
      <w:pPr>
        <w:pStyle w:val="3"/>
        <w:spacing w:after="0"/>
        <w:rPr>
          <w:rFonts w:ascii="Times New Roman" w:hAnsi="Times New Roman"/>
          <w:bCs/>
          <w:i/>
          <w:sz w:val="22"/>
          <w:szCs w:val="22"/>
          <w:u w:val="single"/>
        </w:rPr>
      </w:pPr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>и погодных условий. Выбрать методы построения реалистичных изображений и</w:t>
      </w:r>
      <w:r>
        <w:rPr>
          <w:rFonts w:ascii="Times New Roman" w:hAnsi="Times New Roman"/>
          <w:bCs/>
          <w:i/>
          <w:sz w:val="22"/>
          <w:szCs w:val="22"/>
          <w:u w:val="single"/>
        </w:rPr>
        <w:t>_____</w:t>
      </w:r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 xml:space="preserve"> </w:t>
      </w:r>
    </w:p>
    <w:p w14:paraId="0A46C691" w14:textId="355C5D86" w:rsidR="0027436B" w:rsidRPr="00D453C8" w:rsidRDefault="0027436B" w:rsidP="0027436B">
      <w:pPr>
        <w:pStyle w:val="3"/>
        <w:spacing w:after="0"/>
        <w:rPr>
          <w:rFonts w:ascii="Times New Roman" w:hAnsi="Times New Roman"/>
          <w:bCs/>
        </w:rPr>
      </w:pPr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 xml:space="preserve">визуализации погодных </w:t>
      </w:r>
      <w:proofErr w:type="gramStart"/>
      <w:r w:rsidRPr="00D453C8">
        <w:rPr>
          <w:rFonts w:ascii="Times New Roman" w:hAnsi="Times New Roman"/>
          <w:bCs/>
          <w:i/>
          <w:sz w:val="22"/>
          <w:szCs w:val="22"/>
          <w:u w:val="single"/>
        </w:rPr>
        <w:t>услови</w:t>
      </w:r>
      <w:r>
        <w:rPr>
          <w:rFonts w:ascii="Times New Roman" w:hAnsi="Times New Roman"/>
          <w:bCs/>
          <w:i/>
          <w:sz w:val="22"/>
          <w:szCs w:val="22"/>
          <w:u w:val="single"/>
        </w:rPr>
        <w:t>й.</w:t>
      </w:r>
      <w:r>
        <w:rPr>
          <w:rFonts w:ascii="Times New Roman" w:hAnsi="Times New Roman"/>
          <w:bCs/>
          <w:i/>
          <w:sz w:val="22"/>
          <w:szCs w:val="22"/>
        </w:rPr>
        <w:t>_</w:t>
      </w:r>
      <w:proofErr w:type="gramEnd"/>
      <w:r w:rsidRPr="00D453C8">
        <w:rPr>
          <w:rFonts w:ascii="Times New Roman" w:hAnsi="Times New Roman"/>
          <w:bCs/>
          <w:i/>
          <w:sz w:val="22"/>
          <w:szCs w:val="22"/>
        </w:rPr>
        <w:t>_____________________________________________</w:t>
      </w:r>
      <w:r>
        <w:rPr>
          <w:rFonts w:ascii="Times New Roman" w:hAnsi="Times New Roman"/>
          <w:bCs/>
          <w:i/>
          <w:sz w:val="22"/>
          <w:szCs w:val="22"/>
        </w:rPr>
        <w:t>_</w:t>
      </w:r>
      <w:r w:rsidRPr="00D453C8">
        <w:rPr>
          <w:rFonts w:ascii="Times New Roman" w:hAnsi="Times New Roman"/>
          <w:bCs/>
          <w:sz w:val="22"/>
          <w:szCs w:val="22"/>
        </w:rPr>
        <w:t>_</w:t>
      </w:r>
    </w:p>
    <w:p w14:paraId="583C65E4" w14:textId="77777777" w:rsidR="0027436B" w:rsidRDefault="0027436B" w:rsidP="0027436B">
      <w:pPr>
        <w:jc w:val="both"/>
        <w:rPr>
          <w:b/>
          <w:i/>
        </w:rPr>
      </w:pPr>
      <w:r>
        <w:rPr>
          <w:b/>
          <w:i/>
        </w:rPr>
        <w:t>Оформление курсового проекта:</w:t>
      </w:r>
    </w:p>
    <w:p w14:paraId="201DC508" w14:textId="77777777" w:rsidR="0027436B" w:rsidRDefault="0027436B" w:rsidP="0027436B">
      <w:pPr>
        <w:jc w:val="both"/>
        <w:rPr>
          <w:b/>
          <w:i/>
          <w:sz w:val="8"/>
        </w:rPr>
      </w:pPr>
    </w:p>
    <w:p w14:paraId="311C7848" w14:textId="77777777" w:rsidR="0027436B" w:rsidRDefault="0027436B" w:rsidP="0027436B">
      <w:pPr>
        <w:jc w:val="both"/>
        <w:rPr>
          <w:sz w:val="22"/>
        </w:rPr>
      </w:pPr>
      <w:r>
        <w:t>Расчетно-пояснительная записка на _</w:t>
      </w:r>
      <w:r w:rsidRPr="008010A3">
        <w:rPr>
          <w:u w:val="single"/>
        </w:rPr>
        <w:t>25-30</w:t>
      </w:r>
      <w:r>
        <w:t>_ листах формата А4.</w:t>
      </w:r>
    </w:p>
    <w:p w14:paraId="2C3F3AB9" w14:textId="77777777" w:rsidR="0027436B" w:rsidRPr="008010A3" w:rsidRDefault="0027436B" w:rsidP="0027436B">
      <w:pPr>
        <w:jc w:val="both"/>
        <w:rPr>
          <w:u w:val="single"/>
        </w:rPr>
      </w:pPr>
      <w:r w:rsidRPr="008010A3">
        <w:rPr>
          <w:u w:val="single"/>
        </w:rPr>
        <w:t xml:space="preserve">Перечень графического (иллюстративного) материала (чертежи, плакаты, слайды и т.п.)   </w:t>
      </w:r>
    </w:p>
    <w:p w14:paraId="10BC9983" w14:textId="77777777" w:rsidR="0027436B" w:rsidRDefault="0027436B" w:rsidP="0027436B">
      <w:pPr>
        <w:jc w:val="both"/>
        <w:rPr>
          <w:u w:val="single"/>
        </w:rPr>
      </w:pPr>
      <w:r w:rsidRPr="008010A3">
        <w:rPr>
          <w:u w:val="single"/>
        </w:rPr>
        <w:t xml:space="preserve">На защиту проекта должна быть предоставлена презентация, состоящая из 15-20 </w:t>
      </w:r>
      <w:proofErr w:type="gramStart"/>
      <w:r w:rsidRPr="008010A3">
        <w:rPr>
          <w:u w:val="single"/>
        </w:rPr>
        <w:t>слайдов.</w:t>
      </w:r>
      <w:r>
        <w:rPr>
          <w:u w:val="single"/>
        </w:rPr>
        <w:t>_</w:t>
      </w:r>
      <w:proofErr w:type="gramEnd"/>
      <w:r>
        <w:rPr>
          <w:u w:val="single"/>
        </w:rPr>
        <w:t>__</w:t>
      </w:r>
    </w:p>
    <w:p w14:paraId="2E59E2F3" w14:textId="77777777" w:rsidR="0027436B" w:rsidRDefault="0027436B" w:rsidP="0027436B">
      <w:pPr>
        <w:jc w:val="both"/>
        <w:rPr>
          <w:u w:val="single"/>
        </w:rPr>
      </w:pPr>
      <w:r w:rsidRPr="008010A3">
        <w:rPr>
          <w:u w:val="single"/>
        </w:rPr>
        <w:t>На слайдах должны быть отражены: постановка задачи, использованные методы и</w:t>
      </w:r>
      <w:r>
        <w:rPr>
          <w:u w:val="single"/>
        </w:rPr>
        <w:t>_________</w:t>
      </w:r>
      <w:r w:rsidRPr="008010A3">
        <w:rPr>
          <w:u w:val="single"/>
        </w:rPr>
        <w:t xml:space="preserve"> </w:t>
      </w:r>
    </w:p>
    <w:p w14:paraId="49644C22" w14:textId="77777777" w:rsidR="0027436B" w:rsidRDefault="0027436B" w:rsidP="0027436B">
      <w:pPr>
        <w:jc w:val="both"/>
        <w:rPr>
          <w:u w:val="single"/>
        </w:rPr>
      </w:pPr>
      <w:r w:rsidRPr="008010A3">
        <w:rPr>
          <w:u w:val="single"/>
        </w:rPr>
        <w:t xml:space="preserve">алгоритмы, расчетные соотношения, структура комплекса программ, </w:t>
      </w:r>
      <w:proofErr w:type="gramStart"/>
      <w:r w:rsidRPr="008010A3">
        <w:rPr>
          <w:u w:val="single"/>
        </w:rPr>
        <w:t>интерфейс,</w:t>
      </w:r>
      <w:r>
        <w:rPr>
          <w:u w:val="single"/>
        </w:rPr>
        <w:t>_</w:t>
      </w:r>
      <w:proofErr w:type="gramEnd"/>
      <w:r>
        <w:rPr>
          <w:u w:val="single"/>
        </w:rPr>
        <w:t>__________</w:t>
      </w:r>
      <w:r w:rsidRPr="008010A3">
        <w:rPr>
          <w:u w:val="single"/>
        </w:rPr>
        <w:t xml:space="preserve"> </w:t>
      </w:r>
    </w:p>
    <w:p w14:paraId="27C9959C" w14:textId="77777777" w:rsidR="0027436B" w:rsidRPr="008010A3" w:rsidRDefault="0027436B" w:rsidP="0027436B">
      <w:pPr>
        <w:rPr>
          <w:u w:val="single"/>
        </w:rPr>
      </w:pPr>
      <w:r w:rsidRPr="008010A3">
        <w:rPr>
          <w:u w:val="single"/>
        </w:rPr>
        <w:t xml:space="preserve">результаты проведенных </w:t>
      </w:r>
      <w:proofErr w:type="gramStart"/>
      <w:r w:rsidRPr="008010A3">
        <w:rPr>
          <w:u w:val="single"/>
        </w:rPr>
        <w:t>исследований</w:t>
      </w:r>
      <w:r>
        <w:rPr>
          <w:u w:val="single"/>
        </w:rPr>
        <w:t>._</w:t>
      </w:r>
      <w:proofErr w:type="gramEnd"/>
      <w:r>
        <w:rPr>
          <w:u w:val="single"/>
        </w:rPr>
        <w:t>_____________________________________________</w:t>
      </w:r>
      <w:r w:rsidRPr="008010A3">
        <w:rPr>
          <w:u w:val="single"/>
        </w:rPr>
        <w:t xml:space="preserve"> </w:t>
      </w:r>
    </w:p>
    <w:p w14:paraId="7B7D52AB" w14:textId="77777777" w:rsidR="0027436B" w:rsidRDefault="0027436B" w:rsidP="0027436B">
      <w:pPr>
        <w:jc w:val="both"/>
        <w:rPr>
          <w:sz w:val="16"/>
        </w:rPr>
      </w:pPr>
    </w:p>
    <w:p w14:paraId="11D95186" w14:textId="4E4C86A4" w:rsidR="0027436B" w:rsidRDefault="0027436B" w:rsidP="0027436B">
      <w:pPr>
        <w:jc w:val="both"/>
      </w:pPr>
      <w:r>
        <w:t>Дата выдачи задания «</w:t>
      </w:r>
      <w:proofErr w:type="gramStart"/>
      <w:r>
        <w:t>27 »</w:t>
      </w:r>
      <w:proofErr w:type="gramEnd"/>
      <w:r>
        <w:t xml:space="preserve"> ___</w:t>
      </w:r>
      <w:r w:rsidRPr="00097CD7">
        <w:rPr>
          <w:u w:val="single"/>
        </w:rPr>
        <w:t>мая</w:t>
      </w:r>
      <w:r>
        <w:t>_____ 2019г.</w:t>
      </w:r>
    </w:p>
    <w:p w14:paraId="68D617BE" w14:textId="77777777" w:rsidR="00B250BF" w:rsidRPr="00D57866" w:rsidRDefault="00B250BF" w:rsidP="0027436B">
      <w:pPr>
        <w:jc w:val="both"/>
        <w:rPr>
          <w:sz w:val="22"/>
        </w:rPr>
      </w:pPr>
    </w:p>
    <w:p w14:paraId="59194EA1" w14:textId="77777777" w:rsidR="0027436B" w:rsidRDefault="0027436B" w:rsidP="0027436B">
      <w:pPr>
        <w:jc w:val="both"/>
      </w:pPr>
    </w:p>
    <w:p w14:paraId="3AEA653C" w14:textId="77777777" w:rsidR="0027436B" w:rsidRDefault="0027436B" w:rsidP="0027436B">
      <w:r>
        <w:rPr>
          <w:b/>
        </w:rPr>
        <w:t>Руководитель курсового проекта</w:t>
      </w:r>
      <w:r>
        <w:rPr>
          <w:b/>
        </w:rPr>
        <w:tab/>
      </w:r>
      <w:r>
        <w:rPr>
          <w:b/>
        </w:rPr>
        <w:tab/>
      </w:r>
      <w:r>
        <w:tab/>
        <w:t>________________</w:t>
      </w:r>
      <w:proofErr w:type="gramStart"/>
      <w:r>
        <w:t>_  _</w:t>
      </w:r>
      <w:proofErr w:type="gramEnd"/>
      <w:r>
        <w:t>__</w:t>
      </w:r>
      <w:r w:rsidRPr="00097CD7">
        <w:rPr>
          <w:u w:val="single"/>
        </w:rPr>
        <w:t>Т.Н. Романова</w:t>
      </w:r>
      <w:r>
        <w:t xml:space="preserve">____ </w:t>
      </w:r>
    </w:p>
    <w:p w14:paraId="4D3A741B" w14:textId="6250E390" w:rsidR="0027436B" w:rsidRDefault="0027436B" w:rsidP="008F3271">
      <w:pPr>
        <w:ind w:left="4248" w:right="565" w:firstLine="708"/>
        <w:rPr>
          <w:sz w:val="18"/>
          <w:szCs w:val="18"/>
        </w:rPr>
      </w:pPr>
      <w:r>
        <w:rPr>
          <w:sz w:val="18"/>
          <w:szCs w:val="18"/>
        </w:rPr>
        <w:t xml:space="preserve">(Подпись, </w:t>
      </w:r>
      <w:proofErr w:type="gramStart"/>
      <w:r>
        <w:rPr>
          <w:sz w:val="18"/>
          <w:szCs w:val="18"/>
        </w:rPr>
        <w:t xml:space="preserve">дата)   </w:t>
      </w:r>
      <w:proofErr w:type="gramEnd"/>
      <w:r>
        <w:rPr>
          <w:sz w:val="18"/>
          <w:szCs w:val="18"/>
        </w:rPr>
        <w:t xml:space="preserve">        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</w:p>
    <w:p w14:paraId="56850A52" w14:textId="77777777" w:rsidR="0027436B" w:rsidRDefault="0027436B" w:rsidP="0027436B">
      <w:pPr>
        <w:rPr>
          <w:b/>
          <w:sz w:val="22"/>
          <w:szCs w:val="22"/>
        </w:rPr>
      </w:pPr>
      <w:r>
        <w:rPr>
          <w:b/>
        </w:rPr>
        <w:t>Студент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________________</w:t>
      </w:r>
      <w:proofErr w:type="gramStart"/>
      <w:r>
        <w:rPr>
          <w:b/>
        </w:rPr>
        <w:t>_  _</w:t>
      </w:r>
      <w:proofErr w:type="gramEnd"/>
      <w:r>
        <w:rPr>
          <w:b/>
        </w:rPr>
        <w:t>__</w:t>
      </w:r>
      <w:r w:rsidRPr="00097CD7">
        <w:rPr>
          <w:bCs/>
          <w:u w:val="single"/>
        </w:rPr>
        <w:t xml:space="preserve">Т.М. </w:t>
      </w:r>
      <w:proofErr w:type="spellStart"/>
      <w:r w:rsidRPr="00097CD7">
        <w:rPr>
          <w:bCs/>
          <w:u w:val="single"/>
        </w:rPr>
        <w:t>Оберган</w:t>
      </w:r>
      <w:proofErr w:type="spellEnd"/>
      <w:r>
        <w:rPr>
          <w:b/>
        </w:rPr>
        <w:t xml:space="preserve">____ </w:t>
      </w:r>
    </w:p>
    <w:p w14:paraId="48E9D5D0" w14:textId="77777777" w:rsidR="0027436B" w:rsidRDefault="0027436B" w:rsidP="008F3271">
      <w:pPr>
        <w:ind w:left="4248" w:right="565" w:firstLine="708"/>
        <w:rPr>
          <w:sz w:val="18"/>
          <w:szCs w:val="18"/>
        </w:rPr>
      </w:pPr>
      <w:r>
        <w:rPr>
          <w:sz w:val="18"/>
          <w:szCs w:val="18"/>
        </w:rPr>
        <w:t xml:space="preserve">(Подпись, </w:t>
      </w:r>
      <w:proofErr w:type="gramStart"/>
      <w:r>
        <w:rPr>
          <w:sz w:val="18"/>
          <w:szCs w:val="18"/>
        </w:rPr>
        <w:t xml:space="preserve">дата)   </w:t>
      </w:r>
      <w:proofErr w:type="gramEnd"/>
      <w:r>
        <w:rPr>
          <w:sz w:val="18"/>
          <w:szCs w:val="18"/>
        </w:rPr>
        <w:t xml:space="preserve">         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4DBC673A" w14:textId="77777777" w:rsidR="0027436B" w:rsidRDefault="0027436B" w:rsidP="008F3271">
      <w:pPr>
        <w:rPr>
          <w:sz w:val="16"/>
          <w:szCs w:val="22"/>
          <w:u w:val="single"/>
        </w:rPr>
      </w:pPr>
    </w:p>
    <w:p w14:paraId="4FD0EDAB" w14:textId="77777777" w:rsidR="0027436B" w:rsidRDefault="0027436B" w:rsidP="0027436B"/>
    <w:p w14:paraId="356250A6" w14:textId="77777777" w:rsidR="006D11DE" w:rsidRDefault="000B7EBC" w:rsidP="006D11DE">
      <w:pPr>
        <w:pStyle w:val="im-mess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17BCADAC" w14:textId="77777777" w:rsidR="00167804" w:rsidRPr="0077322F" w:rsidRDefault="00167804">
          <w:pPr>
            <w:pStyle w:val="ad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77322F">
            <w:rPr>
              <w:rFonts w:ascii="Times New Roman" w:hAnsi="Times New Roman" w:cs="Times New Roman"/>
              <w:color w:val="auto"/>
              <w:sz w:val="26"/>
              <w:szCs w:val="26"/>
            </w:rPr>
            <w:t>Оглавление</w:t>
          </w:r>
        </w:p>
        <w:p w14:paraId="3C5F7042" w14:textId="77777777" w:rsidR="001D19E6" w:rsidRPr="0077322F" w:rsidRDefault="001D19E6" w:rsidP="001D19E6">
          <w:pPr>
            <w:rPr>
              <w:sz w:val="26"/>
              <w:szCs w:val="26"/>
              <w:lang w:eastAsia="ru-RU"/>
            </w:rPr>
          </w:pPr>
        </w:p>
        <w:p w14:paraId="0A1CD179" w14:textId="2C24BBA8" w:rsidR="0077322F" w:rsidRPr="0077322F" w:rsidRDefault="00167804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sz w:val="26"/>
              <w:szCs w:val="26"/>
            </w:rPr>
            <w:fldChar w:fldCharType="begin"/>
          </w:r>
          <w:r w:rsidRPr="0077322F">
            <w:rPr>
              <w:sz w:val="26"/>
              <w:szCs w:val="26"/>
            </w:rPr>
            <w:instrText xml:space="preserve"> TOC \o "1-3" \h \z \u </w:instrText>
          </w:r>
          <w:r w:rsidRPr="0077322F">
            <w:rPr>
              <w:sz w:val="26"/>
              <w:szCs w:val="26"/>
            </w:rPr>
            <w:fldChar w:fldCharType="separate"/>
          </w:r>
          <w:hyperlink w:anchor="_Toc2653782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Введени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E9CC4B0" w14:textId="761AB55B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 Аналитиче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F32411C" w14:textId="6624A95C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1 Формализация объектов синтезируемо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5F8AE12" w14:textId="45E21D37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2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2 Анализ алгоритмов удаления невидимых линий и поверхностей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2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03AB109" w14:textId="02D2B9BE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29" w:history="1">
            <w:r w:rsidRPr="0077322F">
              <w:rPr>
                <w:rStyle w:val="a7"/>
                <w:noProof/>
                <w:sz w:val="26"/>
                <w:szCs w:val="26"/>
              </w:rPr>
              <w:t>1.2.1 Алгоритм обратной трассировки лучей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29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7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6A662D1" w14:textId="672F36F7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0" w:history="1">
            <w:r w:rsidRPr="0077322F">
              <w:rPr>
                <w:rStyle w:val="a7"/>
                <w:noProof/>
                <w:sz w:val="26"/>
                <w:szCs w:val="26"/>
              </w:rPr>
              <w:t>1.2.2 Алгоритм, использующий Z буфер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0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8299669" w14:textId="0E78A522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1" w:history="1">
            <w:r w:rsidRPr="0077322F">
              <w:rPr>
                <w:rStyle w:val="a7"/>
                <w:noProof/>
                <w:sz w:val="26"/>
                <w:szCs w:val="26"/>
              </w:rPr>
              <w:t>1.2.3 Алгоритм Робертса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1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E7C139C" w14:textId="1FBCF244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2" w:history="1">
            <w:r w:rsidRPr="0077322F">
              <w:rPr>
                <w:rStyle w:val="a7"/>
                <w:noProof/>
                <w:sz w:val="26"/>
                <w:szCs w:val="26"/>
              </w:rPr>
              <w:t>1.2.4 Алгоритм Варнока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2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8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9091CDD" w14:textId="523D557E" w:rsidR="0077322F" w:rsidRPr="0077322F" w:rsidRDefault="0077322F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r w:rsidRPr="0077322F">
            <w:rPr>
              <w:rStyle w:val="a7"/>
              <w:noProof/>
              <w:sz w:val="26"/>
              <w:szCs w:val="26"/>
            </w:rPr>
            <w:t xml:space="preserve">     </w:t>
          </w:r>
          <w:hyperlink w:anchor="_Toc26537833" w:history="1">
            <w:r w:rsidRPr="0077322F">
              <w:rPr>
                <w:rStyle w:val="a7"/>
                <w:noProof/>
                <w:sz w:val="26"/>
                <w:szCs w:val="26"/>
              </w:rPr>
              <w:t>1.2.5 Вывод</w:t>
            </w:r>
            <w:r w:rsidRPr="0077322F">
              <w:rPr>
                <w:noProof/>
                <w:webHidden/>
                <w:sz w:val="26"/>
                <w:szCs w:val="26"/>
              </w:rPr>
              <w:tab/>
            </w:r>
            <w:r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Pr="0077322F">
              <w:rPr>
                <w:noProof/>
                <w:webHidden/>
                <w:sz w:val="26"/>
                <w:szCs w:val="26"/>
              </w:rPr>
              <w:instrText xml:space="preserve"> PAGEREF _Toc26537833 \h </w:instrText>
            </w:r>
            <w:r w:rsidRPr="0077322F">
              <w:rPr>
                <w:noProof/>
                <w:webHidden/>
                <w:sz w:val="26"/>
                <w:szCs w:val="26"/>
              </w:rPr>
            </w:r>
            <w:r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9</w:t>
            </w:r>
            <w:r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DA53848" w14:textId="7030A663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3 Анализ методов закрашиван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66CEE82" w14:textId="6D2AE007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4 Анализ алгоритмов построения теней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0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C06CE95" w14:textId="0215D8B9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5 Анализ алгоритмов моделирования осадк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0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C3036C5" w14:textId="63FB8511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6 Описание трехмерных преобразовани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0B1FB28" w14:textId="27E2CA31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1.7 Выводы из аналитического раздел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2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6FD1455" w14:textId="65B79A79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39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 Конструктор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39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601E2CF" w14:textId="6328C77F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0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1 Требования к программ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0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167088C" w14:textId="244F5420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1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2 Общий алгоритм визуализации трехмерной сцен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1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3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8BFCB88" w14:textId="4D3E9851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2" w:history="1">
            <w:r w:rsidR="0077322F" w:rsidRPr="0077322F">
              <w:rPr>
                <w:rStyle w:val="a7"/>
                <w:noProof/>
                <w:sz w:val="26"/>
                <w:szCs w:val="26"/>
              </w:rPr>
              <w:t xml:space="preserve">2.3 Алгоритм </w:t>
            </w:r>
            <w:r w:rsidR="0077322F" w:rsidRPr="0077322F">
              <w:rPr>
                <w:rStyle w:val="a7"/>
                <w:noProof/>
                <w:sz w:val="26"/>
                <w:szCs w:val="26"/>
                <w:lang w:val="en-US"/>
              </w:rPr>
              <w:t>Z</w:t>
            </w:r>
            <w:r w:rsidR="0077322F" w:rsidRPr="0077322F">
              <w:rPr>
                <w:rStyle w:val="a7"/>
                <w:noProof/>
                <w:sz w:val="26"/>
                <w:szCs w:val="26"/>
              </w:rPr>
              <w:t>-буфер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2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0F01717" w14:textId="6ED0EF75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3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4 Простой метод освещен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3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5B2C2C5" w14:textId="0DBDA53C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5 Генерация осадк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5E6CB51" w14:textId="101BDE72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6 Явление туман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212D4C4" w14:textId="39D16583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2.6 Выбор используемых типов и структур данных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779443D" w14:textId="1EE07840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 Технологическ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23B9441" w14:textId="40CEA2D6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8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1 Выбор и обоснование языка программирования и среды разработки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8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2B34F03" w14:textId="73365669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49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2 Структура и состав классов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49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3EB1849" w14:textId="73AE701E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0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3 Сведения о модулях программ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0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D0F551A" w14:textId="323A14D1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1" w:history="1">
            <w:r w:rsidR="0077322F" w:rsidRPr="0077322F">
              <w:rPr>
                <w:rStyle w:val="a7"/>
                <w:noProof/>
                <w:sz w:val="26"/>
                <w:szCs w:val="26"/>
              </w:rPr>
              <w:t>3.4 Интерфейс программ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1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19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040A336" w14:textId="4332382E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2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 Экспериментальная часть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2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AC1FD26" w14:textId="7C733A76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3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1 Цель эксперимент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3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F196CEE" w14:textId="111DA56D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4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2 Апробация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4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1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D749CEF" w14:textId="358A543A" w:rsidR="0077322F" w:rsidRPr="0077322F" w:rsidRDefault="003B13E0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5" w:history="1">
            <w:r w:rsidR="0077322F" w:rsidRPr="0077322F">
              <w:rPr>
                <w:rStyle w:val="a7"/>
                <w:noProof/>
                <w:sz w:val="26"/>
                <w:szCs w:val="26"/>
              </w:rPr>
              <w:t>4.3 Описание эксперимента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5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4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DB558AF" w14:textId="7716B53B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6" w:history="1">
            <w:r w:rsidR="0077322F" w:rsidRPr="0077322F">
              <w:rPr>
                <w:rStyle w:val="a7"/>
                <w:noProof/>
                <w:sz w:val="26"/>
                <w:szCs w:val="26"/>
              </w:rPr>
              <w:t>Заключение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6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5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11825F0" w14:textId="7F67F77A" w:rsidR="0077322F" w:rsidRPr="0077322F" w:rsidRDefault="003B13E0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6"/>
              <w:szCs w:val="26"/>
              <w:lang w:eastAsia="ru-RU"/>
            </w:rPr>
          </w:pPr>
          <w:hyperlink w:anchor="_Toc26537857" w:history="1">
            <w:r w:rsidR="0077322F" w:rsidRPr="0077322F">
              <w:rPr>
                <w:rStyle w:val="a7"/>
                <w:noProof/>
                <w:sz w:val="26"/>
                <w:szCs w:val="26"/>
              </w:rPr>
              <w:t>Список использованной литературы</w:t>
            </w:r>
            <w:r w:rsidR="0077322F" w:rsidRPr="0077322F">
              <w:rPr>
                <w:noProof/>
                <w:webHidden/>
                <w:sz w:val="26"/>
                <w:szCs w:val="26"/>
              </w:rPr>
              <w:tab/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begin"/>
            </w:r>
            <w:r w:rsidR="0077322F" w:rsidRPr="0077322F">
              <w:rPr>
                <w:noProof/>
                <w:webHidden/>
                <w:sz w:val="26"/>
                <w:szCs w:val="26"/>
              </w:rPr>
              <w:instrText xml:space="preserve"> PAGEREF _Toc26537857 \h </w:instrText>
            </w:r>
            <w:r w:rsidR="0077322F" w:rsidRPr="0077322F">
              <w:rPr>
                <w:noProof/>
                <w:webHidden/>
                <w:sz w:val="26"/>
                <w:szCs w:val="26"/>
              </w:rPr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separate"/>
            </w:r>
            <w:r w:rsidR="00160606">
              <w:rPr>
                <w:noProof/>
                <w:webHidden/>
                <w:sz w:val="26"/>
                <w:szCs w:val="26"/>
              </w:rPr>
              <w:t>26</w:t>
            </w:r>
            <w:r w:rsidR="0077322F" w:rsidRPr="0077322F">
              <w:rPr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36BC626" w14:textId="76744578" w:rsidR="00167804" w:rsidRPr="00D70579" w:rsidRDefault="00167804">
          <w:pPr>
            <w:rPr>
              <w:sz w:val="28"/>
              <w:szCs w:val="28"/>
            </w:rPr>
          </w:pPr>
          <w:r w:rsidRPr="0077322F">
            <w:rPr>
              <w:b/>
              <w:bCs/>
              <w:sz w:val="26"/>
              <w:szCs w:val="26"/>
            </w:rPr>
            <w:fldChar w:fldCharType="end"/>
          </w:r>
        </w:p>
      </w:sdtContent>
    </w:sdt>
    <w:p w14:paraId="789D742C" w14:textId="77777777" w:rsidR="00167804" w:rsidRPr="00167804" w:rsidRDefault="00167804" w:rsidP="00167804">
      <w:pPr>
        <w:rPr>
          <w:sz w:val="28"/>
          <w:szCs w:val="28"/>
        </w:rPr>
      </w:pPr>
    </w:p>
    <w:p w14:paraId="4B7EAA0E" w14:textId="77777777" w:rsidR="006D11DE" w:rsidRDefault="006D11DE" w:rsidP="000B7EBC">
      <w:pPr>
        <w:pStyle w:val="1"/>
        <w:jc w:val="left"/>
      </w:pPr>
      <w:r w:rsidRPr="000B7EBC">
        <w:br w:type="page"/>
      </w:r>
      <w:bookmarkStart w:id="1" w:name="_Toc26537825"/>
      <w:r>
        <w:lastRenderedPageBreak/>
        <w:t>Введение</w:t>
      </w:r>
      <w:bookmarkEnd w:id="1"/>
    </w:p>
    <w:p w14:paraId="554EAE7B" w14:textId="77777777" w:rsidR="006D11DE" w:rsidRDefault="006D11DE" w:rsidP="006D11DE"/>
    <w:p w14:paraId="7E5F015B" w14:textId="04682087" w:rsidR="006D11DE" w:rsidRDefault="006D11DE" w:rsidP="000C18A9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временном мире компьютерная графика является неотъемлемой частью человеческой жизни. Она используется повсеместно: для наглядного отображения данных, в компьютерных играх</w:t>
      </w:r>
      <w:r w:rsidR="000C18A9">
        <w:rPr>
          <w:sz w:val="28"/>
          <w:szCs w:val="28"/>
        </w:rPr>
        <w:t xml:space="preserve">, </w:t>
      </w:r>
      <w:r>
        <w:rPr>
          <w:sz w:val="28"/>
          <w:szCs w:val="28"/>
        </w:rPr>
        <w:t>в кино для создания эффектов.</w:t>
      </w:r>
      <w:r w:rsidR="00D90F17">
        <w:rPr>
          <w:sz w:val="28"/>
          <w:szCs w:val="28"/>
        </w:rPr>
        <w:t xml:space="preserve"> </w:t>
      </w:r>
      <w:r>
        <w:rPr>
          <w:sz w:val="28"/>
          <w:szCs w:val="28"/>
        </w:rPr>
        <w:t>Вследствие этого перед людьми, создающими трехмерные сцены, встает задача создания реалистичных изображений, которые будут учитывать оптические явления преломле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>, отраже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 xml:space="preserve"> и рассеивани</w:t>
      </w:r>
      <w:r w:rsidR="000C18A9">
        <w:rPr>
          <w:sz w:val="28"/>
          <w:szCs w:val="28"/>
        </w:rPr>
        <w:t>я</w:t>
      </w:r>
      <w:r>
        <w:rPr>
          <w:sz w:val="28"/>
          <w:szCs w:val="28"/>
        </w:rPr>
        <w:t xml:space="preserve"> света, а также выбранную текстуру или цвет. Для создания еще более реалистичного изображения учитывается дифракция, интерференция, вторичные отражения света.</w:t>
      </w:r>
    </w:p>
    <w:p w14:paraId="1DC3FACB" w14:textId="4070AC93" w:rsidR="006D11DE" w:rsidRDefault="006D11DE" w:rsidP="000C18A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ществует множество алгоритмов компьютерной графики, которые решают эту задачу. Зачастую эти алгоритмы </w:t>
      </w:r>
      <w:proofErr w:type="spellStart"/>
      <w:r>
        <w:rPr>
          <w:sz w:val="28"/>
          <w:szCs w:val="28"/>
        </w:rPr>
        <w:t>ресурсозатратны</w:t>
      </w:r>
      <w:proofErr w:type="spellEnd"/>
      <w:r>
        <w:rPr>
          <w:sz w:val="28"/>
          <w:szCs w:val="28"/>
        </w:rPr>
        <w:t xml:space="preserve">: чем более качественное изображение </w:t>
      </w:r>
      <w:r w:rsidR="000C18A9">
        <w:rPr>
          <w:sz w:val="28"/>
          <w:szCs w:val="28"/>
        </w:rPr>
        <w:t>требуется получить</w:t>
      </w:r>
      <w:r>
        <w:rPr>
          <w:sz w:val="28"/>
          <w:szCs w:val="28"/>
        </w:rPr>
        <w:t xml:space="preserve">, тем больше времени и памяти </w:t>
      </w:r>
      <w:r w:rsidR="000C18A9">
        <w:rPr>
          <w:sz w:val="28"/>
          <w:szCs w:val="28"/>
        </w:rPr>
        <w:t>тратится</w:t>
      </w:r>
      <w:r>
        <w:rPr>
          <w:sz w:val="28"/>
          <w:szCs w:val="28"/>
        </w:rPr>
        <w:t xml:space="preserve"> на его синтез. Это становится проблемой при создании динамической сцены, где на каждом временном интервале необходимо производить расчеты заново. </w:t>
      </w:r>
    </w:p>
    <w:p w14:paraId="27E92AA7" w14:textId="62A77243" w:rsidR="006A3BA3" w:rsidRDefault="006A3BA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Цель данной работы – реализовать построение трехмерной сцены и визуализацию погод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ых эффектов в городском ла</w:t>
      </w:r>
      <w:r w:rsidR="00D90F17">
        <w:rPr>
          <w:sz w:val="28"/>
          <w:szCs w:val="28"/>
        </w:rPr>
        <w:t>н</w:t>
      </w:r>
      <w:r>
        <w:rPr>
          <w:sz w:val="28"/>
          <w:szCs w:val="28"/>
        </w:rPr>
        <w:t>дшафте.</w:t>
      </w:r>
    </w:p>
    <w:p w14:paraId="4CD7663B" w14:textId="52CD3795" w:rsidR="00D90F17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достигнуть поставленной цели, требуется решить следующие задачи:</w:t>
      </w:r>
    </w:p>
    <w:p w14:paraId="07C58D2E" w14:textId="27F9DB6E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описать структуру трехмерной сцены, включая объекты, из которых состоит сцена, и дать описание выбранных погодных явлений, которые будут визуализированы;</w:t>
      </w:r>
    </w:p>
    <w:p w14:paraId="4BB306A6" w14:textId="279AA1F1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6D11DE">
        <w:rPr>
          <w:sz w:val="28"/>
          <w:szCs w:val="28"/>
        </w:rPr>
        <w:t xml:space="preserve">выбор </w:t>
      </w:r>
      <w:r>
        <w:rPr>
          <w:sz w:val="28"/>
          <w:szCs w:val="28"/>
        </w:rPr>
        <w:t>и/</w:t>
      </w:r>
      <w:r w:rsidR="006D11DE">
        <w:rPr>
          <w:sz w:val="28"/>
          <w:szCs w:val="28"/>
        </w:rPr>
        <w:t>или модифицирование существующих алгоритмов</w:t>
      </w:r>
      <w:r>
        <w:rPr>
          <w:sz w:val="28"/>
          <w:szCs w:val="28"/>
        </w:rPr>
        <w:t xml:space="preserve"> трехмерной графики, которые позволят визуализировать трехмерную сцену;</w:t>
      </w:r>
    </w:p>
    <w:p w14:paraId="6DF5A941" w14:textId="77777777" w:rsidR="00D90F17" w:rsidRDefault="00D90F17" w:rsidP="00D90F17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="006D11DE">
        <w:rPr>
          <w:sz w:val="28"/>
          <w:szCs w:val="28"/>
        </w:rPr>
        <w:t xml:space="preserve"> реализация данных алгоритмов для создания трехмерной сцены</w:t>
      </w:r>
      <w:r>
        <w:rPr>
          <w:sz w:val="28"/>
          <w:szCs w:val="28"/>
        </w:rPr>
        <w:t>;</w:t>
      </w:r>
    </w:p>
    <w:p w14:paraId="77D8C633" w14:textId="1964EC40" w:rsidR="006D11DE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разработать программное обеспечение, которое позволит отобразить трехмерную сцену и визуализировать погодные эффекты в городском ландшафте</w:t>
      </w:r>
      <w:r w:rsidR="006D11DE">
        <w:rPr>
          <w:sz w:val="28"/>
          <w:szCs w:val="28"/>
        </w:rPr>
        <w:t xml:space="preserve">. </w:t>
      </w:r>
    </w:p>
    <w:p w14:paraId="523889E4" w14:textId="77777777" w:rsidR="006D11DE" w:rsidRDefault="006D11DE" w:rsidP="006D11DE">
      <w:pPr>
        <w:pStyle w:val="1"/>
      </w:pPr>
      <w:bookmarkStart w:id="2" w:name="_Toc26537826"/>
      <w:r>
        <w:lastRenderedPageBreak/>
        <w:t>1. Аналитическая часть</w:t>
      </w:r>
      <w:bookmarkEnd w:id="2"/>
    </w:p>
    <w:p w14:paraId="5E0EC7DE" w14:textId="77777777" w:rsidR="006D11DE" w:rsidRDefault="006D11DE" w:rsidP="006D11DE"/>
    <w:p w14:paraId="51596F51" w14:textId="0511A8E8" w:rsidR="006D11DE" w:rsidRDefault="006D11DE" w:rsidP="006D11DE">
      <w:pPr>
        <w:pStyle w:val="2"/>
      </w:pPr>
      <w:bookmarkStart w:id="3" w:name="_Toc26537827"/>
      <w:r>
        <w:t>1.</w:t>
      </w:r>
      <w:r w:rsidR="00C16D19">
        <w:t>1</w:t>
      </w:r>
      <w:r>
        <w:t xml:space="preserve"> Формализация объектов синтезируемой сцены</w:t>
      </w:r>
      <w:bookmarkEnd w:id="3"/>
    </w:p>
    <w:p w14:paraId="151A4123" w14:textId="482D44AA" w:rsidR="004C2136" w:rsidRDefault="004C2136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цена состоит из</w:t>
      </w:r>
      <w:r w:rsidR="006A3BA3">
        <w:rPr>
          <w:color w:val="000000"/>
          <w:sz w:val="28"/>
          <w:szCs w:val="28"/>
        </w:rPr>
        <w:t xml:space="preserve"> следующих объектов.</w:t>
      </w:r>
    </w:p>
    <w:p w14:paraId="1384DFF5" w14:textId="05BCE153" w:rsidR="0047090B" w:rsidRPr="00F2375F" w:rsidRDefault="00CE3FA6" w:rsidP="00865A5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</w:t>
      </w:r>
      <w:r w:rsidR="004C2136">
        <w:rPr>
          <w:color w:val="000000"/>
          <w:sz w:val="28"/>
          <w:szCs w:val="28"/>
        </w:rPr>
        <w:t>сточник</w:t>
      </w:r>
      <w:r w:rsidR="0047090B">
        <w:rPr>
          <w:color w:val="000000"/>
          <w:sz w:val="28"/>
          <w:szCs w:val="28"/>
        </w:rPr>
        <w:t>ов</w:t>
      </w:r>
      <w:r w:rsidR="004C2136">
        <w:rPr>
          <w:color w:val="000000"/>
          <w:sz w:val="28"/>
          <w:szCs w:val="28"/>
        </w:rPr>
        <w:t xml:space="preserve"> света – представляют собой </w:t>
      </w:r>
      <w:r w:rsidR="00865A54">
        <w:rPr>
          <w:color w:val="000000"/>
          <w:sz w:val="28"/>
          <w:szCs w:val="28"/>
        </w:rPr>
        <w:t>вектор направления света, предполагается, что</w:t>
      </w:r>
      <w:r w:rsidR="00FF6876">
        <w:rPr>
          <w:color w:val="000000"/>
          <w:sz w:val="28"/>
          <w:szCs w:val="28"/>
        </w:rPr>
        <w:t xml:space="preserve"> источник расположен в бесконечности</w:t>
      </w:r>
      <w:r w:rsidR="00865A54">
        <w:rPr>
          <w:color w:val="000000"/>
          <w:sz w:val="28"/>
          <w:szCs w:val="28"/>
        </w:rPr>
        <w:t>. Ц</w:t>
      </w:r>
      <w:r w:rsidR="00F2375F" w:rsidRPr="00865A54">
        <w:rPr>
          <w:color w:val="000000"/>
          <w:sz w:val="28"/>
          <w:szCs w:val="28"/>
        </w:rPr>
        <w:t xml:space="preserve">вет свечения описывается через </w:t>
      </w:r>
      <w:r w:rsidR="00F2375F" w:rsidRPr="00865A54">
        <w:rPr>
          <w:color w:val="000000"/>
          <w:sz w:val="28"/>
          <w:szCs w:val="28"/>
          <w:lang w:val="en-US"/>
        </w:rPr>
        <w:t>RGB</w:t>
      </w:r>
      <w:r w:rsidR="00F2375F" w:rsidRPr="00865A54">
        <w:rPr>
          <w:color w:val="000000"/>
          <w:sz w:val="28"/>
          <w:szCs w:val="28"/>
        </w:rPr>
        <w:t xml:space="preserve"> параметры.</w:t>
      </w:r>
    </w:p>
    <w:p w14:paraId="079F7A72" w14:textId="4F5F2731" w:rsidR="00F2375F" w:rsidRPr="00D90F17" w:rsidRDefault="00CE3FA6" w:rsidP="00441563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90F17">
        <w:rPr>
          <w:color w:val="000000"/>
          <w:sz w:val="28"/>
          <w:szCs w:val="28"/>
        </w:rPr>
        <w:t>П</w:t>
      </w:r>
      <w:r w:rsidR="00B00783" w:rsidRPr="00D90F17">
        <w:rPr>
          <w:color w:val="000000"/>
          <w:sz w:val="28"/>
          <w:szCs w:val="28"/>
        </w:rPr>
        <w:t>лоскость земли</w:t>
      </w:r>
      <w:r w:rsidR="001A201A" w:rsidRPr="00D90F17">
        <w:rPr>
          <w:color w:val="000000"/>
          <w:sz w:val="28"/>
          <w:szCs w:val="28"/>
        </w:rPr>
        <w:t xml:space="preserve"> – ограничивающая плоскость, предполагается, что под плоскостью земли не расположено объектов</w:t>
      </w:r>
      <w:r w:rsidR="00F2375F" w:rsidRPr="00D90F17">
        <w:rPr>
          <w:color w:val="000000"/>
          <w:sz w:val="28"/>
          <w:szCs w:val="28"/>
        </w:rPr>
        <w:t xml:space="preserve">. Изначально расположена </w:t>
      </w:r>
      <w:r w:rsidR="00A41C38" w:rsidRPr="00D90F17">
        <w:rPr>
          <w:color w:val="000000"/>
          <w:sz w:val="28"/>
          <w:szCs w:val="28"/>
        </w:rPr>
        <w:t>внизу экрана (</w:t>
      </w:r>
      <w:r w:rsidR="00F2375F" w:rsidRPr="00D90F17">
        <w:rPr>
          <w:color w:val="000000"/>
          <w:sz w:val="28"/>
          <w:szCs w:val="28"/>
        </w:rPr>
        <w:t xml:space="preserve">на максимальной координате </w:t>
      </w:r>
      <w:r w:rsidR="00F2375F" w:rsidRPr="00D90F17">
        <w:rPr>
          <w:color w:val="000000"/>
          <w:sz w:val="28"/>
          <w:szCs w:val="28"/>
          <w:lang w:val="en-US"/>
        </w:rPr>
        <w:t>y</w:t>
      </w:r>
      <w:r w:rsidR="00A41C38" w:rsidRPr="00D90F17">
        <w:rPr>
          <w:color w:val="000000"/>
          <w:sz w:val="28"/>
          <w:szCs w:val="28"/>
        </w:rPr>
        <w:t>)</w:t>
      </w:r>
      <w:r w:rsidR="00F2375F" w:rsidRPr="00D90F17">
        <w:rPr>
          <w:color w:val="000000"/>
          <w:sz w:val="28"/>
          <w:szCs w:val="28"/>
        </w:rPr>
        <w:t xml:space="preserve">, параллельна </w:t>
      </w:r>
      <w:proofErr w:type="spellStart"/>
      <w:r w:rsidR="00F2375F" w:rsidRPr="00D90F17">
        <w:rPr>
          <w:color w:val="000000"/>
          <w:sz w:val="28"/>
          <w:szCs w:val="28"/>
          <w:lang w:val="en-US"/>
        </w:rPr>
        <w:t>oXZ</w:t>
      </w:r>
      <w:proofErr w:type="spellEnd"/>
      <w:r w:rsidR="0047090B" w:rsidRPr="00D90F17">
        <w:rPr>
          <w:color w:val="000000"/>
          <w:sz w:val="28"/>
          <w:szCs w:val="28"/>
        </w:rPr>
        <w:t>.</w:t>
      </w:r>
      <w:r w:rsidR="00D90F17">
        <w:rPr>
          <w:color w:val="000000"/>
          <w:sz w:val="28"/>
          <w:szCs w:val="28"/>
        </w:rPr>
        <w:t xml:space="preserve"> </w:t>
      </w:r>
      <w:r w:rsidR="00F2375F" w:rsidRPr="00D90F17">
        <w:rPr>
          <w:color w:val="000000"/>
          <w:sz w:val="28"/>
          <w:szCs w:val="28"/>
        </w:rPr>
        <w:t>Размеры задаются шириной</w:t>
      </w:r>
      <w:r w:rsidR="00865A54">
        <w:rPr>
          <w:color w:val="000000"/>
          <w:sz w:val="28"/>
          <w:szCs w:val="28"/>
        </w:rPr>
        <w:t xml:space="preserve">, </w:t>
      </w:r>
      <w:r w:rsidR="00F2375F" w:rsidRPr="00D90F17">
        <w:rPr>
          <w:color w:val="000000"/>
          <w:sz w:val="28"/>
          <w:szCs w:val="28"/>
        </w:rPr>
        <w:t>длиной</w:t>
      </w:r>
      <w:r w:rsidR="0047090B" w:rsidRPr="00D90F17">
        <w:rPr>
          <w:color w:val="000000"/>
          <w:sz w:val="28"/>
          <w:szCs w:val="28"/>
        </w:rPr>
        <w:t xml:space="preserve"> и цветом </w:t>
      </w:r>
      <w:r w:rsidR="0047090B" w:rsidRPr="00D90F17">
        <w:rPr>
          <w:color w:val="000000"/>
          <w:sz w:val="28"/>
          <w:szCs w:val="28"/>
          <w:lang w:val="en-US"/>
        </w:rPr>
        <w:t>RGB</w:t>
      </w:r>
      <w:r w:rsidR="0047090B" w:rsidRPr="00D90F17">
        <w:rPr>
          <w:color w:val="000000"/>
          <w:sz w:val="28"/>
          <w:szCs w:val="28"/>
        </w:rPr>
        <w:t>.</w:t>
      </w:r>
    </w:p>
    <w:p w14:paraId="0A21B7DB" w14:textId="5493AA8A" w:rsidR="00CE3FA6" w:rsidRDefault="00CE3FA6" w:rsidP="004C2136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="004C2136">
        <w:rPr>
          <w:color w:val="000000"/>
          <w:sz w:val="28"/>
          <w:szCs w:val="28"/>
        </w:rPr>
        <w:t>дани</w:t>
      </w:r>
      <w:r w:rsidR="00871F31">
        <w:rPr>
          <w:color w:val="000000"/>
          <w:sz w:val="28"/>
          <w:szCs w:val="28"/>
        </w:rPr>
        <w:t>я</w:t>
      </w:r>
      <w:r w:rsidR="00B00783">
        <w:rPr>
          <w:color w:val="000000"/>
          <w:sz w:val="28"/>
          <w:szCs w:val="28"/>
        </w:rPr>
        <w:t xml:space="preserve"> – </w:t>
      </w:r>
      <w:r w:rsidR="00D90F17">
        <w:rPr>
          <w:color w:val="000000"/>
          <w:sz w:val="28"/>
          <w:szCs w:val="28"/>
        </w:rPr>
        <w:t xml:space="preserve">каждое здание </w:t>
      </w:r>
      <w:r w:rsidR="00871F31">
        <w:rPr>
          <w:color w:val="000000"/>
          <w:sz w:val="28"/>
          <w:szCs w:val="28"/>
        </w:rPr>
        <w:t>явля</w:t>
      </w:r>
      <w:r w:rsidR="00D90F17">
        <w:rPr>
          <w:color w:val="000000"/>
          <w:sz w:val="28"/>
          <w:szCs w:val="28"/>
        </w:rPr>
        <w:t>е</w:t>
      </w:r>
      <w:r w:rsidR="00871F31">
        <w:rPr>
          <w:color w:val="000000"/>
          <w:sz w:val="28"/>
          <w:szCs w:val="28"/>
        </w:rPr>
        <w:t xml:space="preserve">тся </w:t>
      </w:r>
      <w:r w:rsidR="0047090B">
        <w:rPr>
          <w:color w:val="000000"/>
          <w:sz w:val="28"/>
          <w:szCs w:val="28"/>
        </w:rPr>
        <w:t>правильн</w:t>
      </w:r>
      <w:r w:rsidR="00871F31">
        <w:rPr>
          <w:color w:val="000000"/>
          <w:sz w:val="28"/>
          <w:szCs w:val="28"/>
        </w:rPr>
        <w:t>ой</w:t>
      </w:r>
      <w:r w:rsidR="0047090B">
        <w:rPr>
          <w:color w:val="000000"/>
          <w:sz w:val="28"/>
          <w:szCs w:val="28"/>
        </w:rPr>
        <w:t xml:space="preserve"> </w:t>
      </w:r>
      <w:r w:rsidR="00B00783">
        <w:rPr>
          <w:color w:val="000000"/>
          <w:sz w:val="28"/>
          <w:szCs w:val="28"/>
        </w:rPr>
        <w:t>приз</w:t>
      </w:r>
      <w:r w:rsidR="00871F31">
        <w:rPr>
          <w:color w:val="000000"/>
          <w:sz w:val="28"/>
          <w:szCs w:val="28"/>
        </w:rPr>
        <w:t>мой</w:t>
      </w:r>
      <w:r w:rsidR="00B00783">
        <w:rPr>
          <w:color w:val="000000"/>
          <w:sz w:val="28"/>
          <w:szCs w:val="28"/>
        </w:rPr>
        <w:t xml:space="preserve"> с основанием, параллельным плоскости земли, и боковыми ребрами, перпендикулярными плоскости земли</w:t>
      </w:r>
      <w:r w:rsidR="0047090B" w:rsidRPr="0047090B">
        <w:rPr>
          <w:color w:val="000000"/>
          <w:sz w:val="28"/>
          <w:szCs w:val="28"/>
        </w:rPr>
        <w:t>.</w:t>
      </w:r>
    </w:p>
    <w:p w14:paraId="2B298255" w14:textId="25A1ED4B" w:rsidR="0047090B" w:rsidRPr="0047090B" w:rsidRDefault="0047090B" w:rsidP="0047090B">
      <w:pPr>
        <w:pStyle w:val="im-mess"/>
        <w:shd w:val="clear" w:color="auto" w:fill="FFFFFF"/>
        <w:spacing w:before="0" w:beforeAutospacing="0" w:after="0" w:afterAutospacing="0" w:line="360" w:lineRule="auto"/>
        <w:ind w:left="7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дание задается координатами положения центра основания на плоскости земли (</w:t>
      </w:r>
      <w:r>
        <w:rPr>
          <w:color w:val="000000"/>
          <w:sz w:val="28"/>
          <w:szCs w:val="28"/>
          <w:lang w:val="en-US"/>
        </w:rPr>
        <w:t>x</w:t>
      </w:r>
      <w:r w:rsidRPr="0047090B">
        <w:rPr>
          <w:color w:val="000000"/>
          <w:sz w:val="28"/>
          <w:szCs w:val="28"/>
        </w:rPr>
        <w:t xml:space="preserve">, </w:t>
      </w:r>
      <w:r w:rsidR="00AF49FF">
        <w:rPr>
          <w:color w:val="000000"/>
          <w:sz w:val="28"/>
          <w:szCs w:val="28"/>
          <w:lang w:val="en-US"/>
        </w:rPr>
        <w:t>z</w:t>
      </w:r>
      <w:r w:rsidRPr="0047090B">
        <w:rPr>
          <w:color w:val="000000"/>
          <w:sz w:val="28"/>
          <w:szCs w:val="28"/>
        </w:rPr>
        <w:t xml:space="preserve">), </w:t>
      </w:r>
      <w:r>
        <w:rPr>
          <w:color w:val="000000"/>
          <w:sz w:val="28"/>
          <w:szCs w:val="28"/>
        </w:rPr>
        <w:t xml:space="preserve">высотой </w:t>
      </w:r>
      <w:r>
        <w:rPr>
          <w:color w:val="000000"/>
          <w:sz w:val="28"/>
          <w:szCs w:val="28"/>
          <w:lang w:val="en-US"/>
        </w:rPr>
        <w:t>h</w:t>
      </w:r>
      <w:r>
        <w:rPr>
          <w:color w:val="000000"/>
          <w:sz w:val="28"/>
          <w:szCs w:val="28"/>
        </w:rPr>
        <w:t>, количеством боковых граней.</w:t>
      </w:r>
    </w:p>
    <w:p w14:paraId="475C1EC0" w14:textId="77777777" w:rsidR="00A41C38" w:rsidRDefault="00CE3FA6" w:rsidP="0047090B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ыша здания – часть здания. </w:t>
      </w:r>
    </w:p>
    <w:p w14:paraId="13193ABC" w14:textId="24F8D3FD" w:rsidR="00A41C38" w:rsidRDefault="00CE3FA6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лоская (</w:t>
      </w:r>
      <w:r w:rsidR="00D90F17">
        <w:rPr>
          <w:color w:val="000000"/>
          <w:sz w:val="28"/>
          <w:szCs w:val="28"/>
        </w:rPr>
        <w:t xml:space="preserve">тогда на здание можно не накладывать </w:t>
      </w:r>
      <w:r>
        <w:rPr>
          <w:color w:val="000000"/>
          <w:sz w:val="28"/>
          <w:szCs w:val="28"/>
        </w:rPr>
        <w:t>крыш</w:t>
      </w:r>
      <w:r w:rsidR="00D90F17"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), </w:t>
      </w:r>
    </w:p>
    <w:p w14:paraId="3264EA58" w14:textId="79F6C41E" w:rsidR="0047090B" w:rsidRPr="00A41C38" w:rsidRDefault="00A41C38" w:rsidP="00A41C38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="00CE3FA6">
        <w:rPr>
          <w:color w:val="000000"/>
          <w:sz w:val="28"/>
          <w:szCs w:val="28"/>
        </w:rPr>
        <w:t>ирамидальная (основание пирамиды совпадает с верхним основанием здания).</w:t>
      </w:r>
      <w:r w:rsidRPr="00A41C38">
        <w:rPr>
          <w:color w:val="000000"/>
          <w:sz w:val="28"/>
          <w:szCs w:val="28"/>
        </w:rPr>
        <w:t xml:space="preserve"> </w:t>
      </w:r>
      <w:r w:rsidR="0047090B" w:rsidRPr="00A41C38">
        <w:rPr>
          <w:color w:val="000000"/>
          <w:sz w:val="28"/>
          <w:szCs w:val="28"/>
        </w:rPr>
        <w:t>Пирамидальная крыша задается высотой, положением центра основания</w:t>
      </w:r>
      <w:r w:rsidR="00AF49FF" w:rsidRPr="00A41C38">
        <w:rPr>
          <w:color w:val="000000"/>
          <w:sz w:val="28"/>
          <w:szCs w:val="28"/>
        </w:rPr>
        <w:t xml:space="preserve"> (</w:t>
      </w:r>
      <w:r w:rsidR="00AF49FF" w:rsidRPr="00A41C38">
        <w:rPr>
          <w:color w:val="000000"/>
          <w:sz w:val="28"/>
          <w:szCs w:val="28"/>
          <w:lang w:val="en-US"/>
        </w:rPr>
        <w:t>x</w:t>
      </w:r>
      <w:r w:rsidR="00AF49FF" w:rsidRPr="00A41C38">
        <w:rPr>
          <w:color w:val="000000"/>
          <w:sz w:val="28"/>
          <w:szCs w:val="28"/>
        </w:rPr>
        <w:t xml:space="preserve">, </w:t>
      </w:r>
      <w:r w:rsidR="00AF49FF" w:rsidRPr="00A41C38">
        <w:rPr>
          <w:color w:val="000000"/>
          <w:sz w:val="28"/>
          <w:szCs w:val="28"/>
          <w:lang w:val="en-US"/>
        </w:rPr>
        <w:t>y</w:t>
      </w:r>
      <w:r w:rsidR="00AF49FF" w:rsidRPr="00A41C38">
        <w:rPr>
          <w:color w:val="000000"/>
          <w:sz w:val="28"/>
          <w:szCs w:val="28"/>
        </w:rPr>
        <w:t xml:space="preserve">, </w:t>
      </w:r>
      <w:r w:rsidR="00AF49FF" w:rsidRPr="00A41C38">
        <w:rPr>
          <w:color w:val="000000"/>
          <w:sz w:val="28"/>
          <w:szCs w:val="28"/>
          <w:lang w:val="en-US"/>
        </w:rPr>
        <w:t>z</w:t>
      </w:r>
      <w:r w:rsidR="00AF49FF" w:rsidRPr="00A41C38">
        <w:rPr>
          <w:color w:val="000000"/>
          <w:sz w:val="28"/>
          <w:szCs w:val="28"/>
        </w:rPr>
        <w:t>)</w:t>
      </w:r>
      <w:r w:rsidR="0047090B" w:rsidRPr="00A41C38">
        <w:rPr>
          <w:color w:val="000000"/>
          <w:sz w:val="28"/>
          <w:szCs w:val="28"/>
        </w:rPr>
        <w:t>, количеством боковых граней.</w:t>
      </w:r>
    </w:p>
    <w:p w14:paraId="2D830D21" w14:textId="14F82F2D" w:rsidR="00871F31" w:rsidRDefault="00BE5AFD" w:rsidP="0047090B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садки – частички с заданной траекторией движения, </w:t>
      </w:r>
      <w:r w:rsidR="00871F31">
        <w:rPr>
          <w:color w:val="000000"/>
          <w:sz w:val="28"/>
          <w:szCs w:val="28"/>
        </w:rPr>
        <w:t>цветом.</w:t>
      </w:r>
    </w:p>
    <w:p w14:paraId="4429ABDA" w14:textId="5306ACDE" w:rsidR="00871F31" w:rsidRDefault="00871F31" w:rsidP="00871F31">
      <w:pPr>
        <w:pStyle w:val="im-mess"/>
        <w:shd w:val="clear" w:color="auto" w:fill="FFFFFF"/>
        <w:spacing w:before="0" w:beforeAutospacing="0" w:after="0" w:afterAutospacing="0" w:line="360" w:lineRule="auto"/>
        <w:ind w:left="7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даются интенсивностью и направлением движения.</w:t>
      </w:r>
    </w:p>
    <w:p w14:paraId="364EDC28" w14:textId="297A131C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раектория движения – прямая. </w:t>
      </w:r>
      <w:r w:rsidR="00A41C38">
        <w:rPr>
          <w:color w:val="000000"/>
          <w:sz w:val="28"/>
          <w:szCs w:val="28"/>
          <w:lang w:val="en-US"/>
        </w:rPr>
        <w:t>Ax</w:t>
      </w:r>
      <w:r w:rsidR="00A41C38" w:rsidRPr="00A41C38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By</w:t>
      </w:r>
      <w:r w:rsidR="00A41C38" w:rsidRPr="00007642">
        <w:rPr>
          <w:color w:val="000000"/>
          <w:sz w:val="28"/>
          <w:szCs w:val="28"/>
        </w:rPr>
        <w:t xml:space="preserve"> + </w:t>
      </w:r>
      <w:r w:rsidR="00A41C38">
        <w:rPr>
          <w:color w:val="000000"/>
          <w:sz w:val="28"/>
          <w:szCs w:val="28"/>
          <w:lang w:val="en-US"/>
        </w:rPr>
        <w:t>C</w:t>
      </w:r>
      <w:r w:rsidR="00A41C38" w:rsidRPr="00007642">
        <w:rPr>
          <w:color w:val="000000"/>
          <w:sz w:val="28"/>
          <w:szCs w:val="28"/>
        </w:rPr>
        <w:t xml:space="preserve"> = 0</w:t>
      </w:r>
    </w:p>
    <w:p w14:paraId="2DC53BFD" w14:textId="256E9B6D" w:rsidR="00FB69B3" w:rsidRDefault="00FB69B3" w:rsidP="00FB69B3">
      <w:pPr>
        <w:pStyle w:val="im-mess"/>
        <w:numPr>
          <w:ilvl w:val="1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нтенсивность осадков – количество частичек. </w:t>
      </w:r>
    </w:p>
    <w:p w14:paraId="141DC53D" w14:textId="1194D0AB" w:rsidR="00871F31" w:rsidRDefault="00871F31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тер – задает направление движения осадков. Задается вектором в трехмерном пространстве.</w:t>
      </w:r>
    </w:p>
    <w:p w14:paraId="1515EB64" w14:textId="199D0191" w:rsidR="00865A54" w:rsidRPr="00D90F17" w:rsidRDefault="00865A54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уман – когда включен, загораживает солнце и </w:t>
      </w:r>
      <w:r w:rsidR="003321E2">
        <w:rPr>
          <w:color w:val="000000"/>
          <w:sz w:val="28"/>
          <w:szCs w:val="28"/>
        </w:rPr>
        <w:t>создает эффект дымки.</w:t>
      </w:r>
    </w:p>
    <w:p w14:paraId="1CC0200D" w14:textId="77777777" w:rsidR="00865A54" w:rsidRDefault="00865A5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</w:p>
    <w:p w14:paraId="6A8BD5C5" w14:textId="77777777" w:rsidR="00865A54" w:rsidRDefault="00865A5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</w:p>
    <w:p w14:paraId="7325453F" w14:textId="119A611A" w:rsidR="00FB69B3" w:rsidRDefault="00871F31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дания и их крыши наилучшим образом описываются через поверхностные модели. Т.к. каркасные модели не</w:t>
      </w:r>
      <w:r w:rsidR="006D11DE">
        <w:rPr>
          <w:color w:val="000000"/>
          <w:sz w:val="28"/>
          <w:szCs w:val="28"/>
        </w:rPr>
        <w:t xml:space="preserve"> да</w:t>
      </w:r>
      <w:r>
        <w:rPr>
          <w:color w:val="000000"/>
          <w:sz w:val="28"/>
          <w:szCs w:val="28"/>
        </w:rPr>
        <w:t>дут</w:t>
      </w:r>
      <w:r w:rsidR="006D11DE">
        <w:rPr>
          <w:color w:val="000000"/>
          <w:sz w:val="28"/>
          <w:szCs w:val="28"/>
        </w:rPr>
        <w:t xml:space="preserve"> реалистичное изображение, которого </w:t>
      </w:r>
      <w:r w:rsidR="00D90F17">
        <w:rPr>
          <w:color w:val="000000"/>
          <w:sz w:val="28"/>
          <w:szCs w:val="28"/>
        </w:rPr>
        <w:t>нужно</w:t>
      </w:r>
      <w:r w:rsidR="006D11DE">
        <w:rPr>
          <w:color w:val="000000"/>
          <w:sz w:val="28"/>
          <w:szCs w:val="28"/>
        </w:rPr>
        <w:t xml:space="preserve"> достичь</w:t>
      </w:r>
      <w:r>
        <w:rPr>
          <w:color w:val="000000"/>
          <w:sz w:val="28"/>
          <w:szCs w:val="28"/>
        </w:rPr>
        <w:t xml:space="preserve">, а объемная модель будет излишеством, более затратным по памяти, чем поверхностная. </w:t>
      </w:r>
    </w:p>
    <w:p w14:paraId="6B122C2F" w14:textId="4C0E6061" w:rsidR="00195265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верхностную модель можно задать несколькими способами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C17379">
        <w:rPr>
          <w:color w:val="000000"/>
          <w:sz w:val="28"/>
          <w:szCs w:val="28"/>
        </w:rPr>
        <w:t>[</w:t>
      </w:r>
      <w:r w:rsidR="00C17379" w:rsidRPr="000143E2">
        <w:rPr>
          <w:color w:val="000000"/>
          <w:sz w:val="28"/>
          <w:szCs w:val="28"/>
        </w:rPr>
        <w:t>1]</w:t>
      </w:r>
      <w:r w:rsidR="000143E2" w:rsidRPr="000143E2">
        <w:rPr>
          <w:color w:val="000000"/>
          <w:sz w:val="28"/>
          <w:szCs w:val="28"/>
        </w:rPr>
        <w:t>.</w:t>
      </w:r>
    </w:p>
    <w:p w14:paraId="018AD8A8" w14:textId="28143F99" w:rsidR="00AF49FF" w:rsidRPr="00AF49FF" w:rsidRDefault="00AF49FF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Параметрическим представлением </w:t>
      </w:r>
      <w:r>
        <w:rPr>
          <w:color w:val="000000"/>
          <w:sz w:val="28"/>
          <w:szCs w:val="28"/>
        </w:rPr>
        <w:t>– для получения поверхности нужно вычислять функцию, зависящую от параметра. Так как в сцене нет никаких поверхностей вращения</w:t>
      </w:r>
      <w:r w:rsidR="00D90F1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использование параметрического представления будет затруднительно.</w:t>
      </w:r>
    </w:p>
    <w:p w14:paraId="3F415961" w14:textId="63BD53F3" w:rsidR="00C07147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b/>
          <w:bCs/>
          <w:color w:val="000000"/>
          <w:sz w:val="28"/>
          <w:szCs w:val="28"/>
        </w:rPr>
        <w:t>Полигональной сеткой</w:t>
      </w:r>
      <w:r w:rsidRPr="00195265">
        <w:rPr>
          <w:color w:val="000000"/>
          <w:sz w:val="28"/>
          <w:szCs w:val="28"/>
        </w:rPr>
        <w:t xml:space="preserve"> – совокупност</w:t>
      </w:r>
      <w:r w:rsidR="00EA39F7">
        <w:rPr>
          <w:color w:val="000000"/>
          <w:sz w:val="28"/>
          <w:szCs w:val="28"/>
        </w:rPr>
        <w:t>ью</w:t>
      </w:r>
      <w:r w:rsidRPr="00195265">
        <w:rPr>
          <w:color w:val="000000"/>
          <w:sz w:val="28"/>
          <w:szCs w:val="28"/>
        </w:rPr>
        <w:t xml:space="preserve"> вершин, ребер и граней, которые определяют форму объекта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0143E2">
        <w:rPr>
          <w:color w:val="000000"/>
          <w:sz w:val="28"/>
          <w:szCs w:val="28"/>
        </w:rPr>
        <w:t>[2]</w:t>
      </w:r>
      <w:r w:rsidR="000143E2" w:rsidRPr="000143E2">
        <w:rPr>
          <w:color w:val="000000"/>
          <w:sz w:val="28"/>
          <w:szCs w:val="28"/>
        </w:rPr>
        <w:t>.</w:t>
      </w:r>
    </w:p>
    <w:p w14:paraId="125AC3A5" w14:textId="2A01D233" w:rsid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sz w:val="28"/>
          <w:szCs w:val="28"/>
        </w:rPr>
        <w:t xml:space="preserve">Вершинное представление (вершины указывают на другие вершины, с которыми они соединены). </w:t>
      </w:r>
      <w:r w:rsidR="000E1A81">
        <w:rPr>
          <w:sz w:val="28"/>
          <w:szCs w:val="28"/>
        </w:rPr>
        <w:t>Для</w:t>
      </w:r>
      <w:r w:rsidRPr="00195265">
        <w:rPr>
          <w:sz w:val="28"/>
          <w:szCs w:val="28"/>
        </w:rPr>
        <w:t xml:space="preserve"> генерации списка граней для рендеринга нужно обойти все данные</w:t>
      </w:r>
      <w:r w:rsidR="000E1A81">
        <w:rPr>
          <w:sz w:val="28"/>
          <w:szCs w:val="28"/>
        </w:rPr>
        <w:t>, что затрудняет работу с ним</w:t>
      </w:r>
      <w:r w:rsidRPr="00195265">
        <w:rPr>
          <w:sz w:val="28"/>
          <w:szCs w:val="28"/>
        </w:rPr>
        <w:t>.</w:t>
      </w:r>
    </w:p>
    <w:p w14:paraId="3B662CA7" w14:textId="1AAE82E4" w:rsidR="00C07147" w:rsidRP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Список граней представляет объект как множество граней и вершин.</w:t>
      </w:r>
    </w:p>
    <w:p w14:paraId="5D0DFF39" w14:textId="54B19658" w:rsidR="00C07147" w:rsidRPr="00D90F17" w:rsidRDefault="00C07147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Таблица углов (веер треугольников) </w:t>
      </w:r>
      <w:r w:rsidR="00D90F17">
        <w:rPr>
          <w:sz w:val="28"/>
          <w:szCs w:val="28"/>
        </w:rPr>
        <w:t>–</w:t>
      </w:r>
      <w:r w:rsidRPr="00D90F17">
        <w:rPr>
          <w:sz w:val="28"/>
          <w:szCs w:val="28"/>
        </w:rPr>
        <w:t xml:space="preserve"> хранит вершины в предопределенной таблице. Не подойдет для моей задачи, так как изменение данного представления затратно по времени.</w:t>
      </w:r>
    </w:p>
    <w:p w14:paraId="3DADAD33" w14:textId="37B3898A" w:rsidR="006D11DE" w:rsidRDefault="00C07147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Наиболее удобным способом хранения моей сцены является список граней т.к. данные в нем можно эффективно преобразовывать</w:t>
      </w:r>
      <w:r w:rsidR="00226C93">
        <w:rPr>
          <w:color w:val="000000"/>
          <w:sz w:val="28"/>
          <w:szCs w:val="28"/>
        </w:rPr>
        <w:t xml:space="preserve">, представление </w:t>
      </w:r>
      <w:r>
        <w:rPr>
          <w:color w:val="000000"/>
          <w:sz w:val="28"/>
          <w:szCs w:val="28"/>
        </w:rPr>
        <w:t xml:space="preserve">позволяет </w:t>
      </w:r>
      <w:r>
        <w:rPr>
          <w:sz w:val="28"/>
          <w:szCs w:val="28"/>
        </w:rPr>
        <w:t>явный поиск вершин грани и граней, окружающих вершину</w:t>
      </w:r>
      <w:r w:rsidR="00226C93">
        <w:rPr>
          <w:sz w:val="28"/>
          <w:szCs w:val="28"/>
        </w:rPr>
        <w:t>.</w:t>
      </w:r>
    </w:p>
    <w:p w14:paraId="4ADA598A" w14:textId="59D1DDD1" w:rsidR="006D11DE" w:rsidRDefault="006D11DE" w:rsidP="006D11DE">
      <w:pPr>
        <w:rPr>
          <w:sz w:val="28"/>
          <w:szCs w:val="28"/>
        </w:rPr>
      </w:pPr>
    </w:p>
    <w:p w14:paraId="45F0EFAC" w14:textId="47276CBB" w:rsidR="00FB69B3" w:rsidRPr="00FB69B3" w:rsidRDefault="006D11DE" w:rsidP="00FB69B3">
      <w:pPr>
        <w:pStyle w:val="2"/>
      </w:pPr>
      <w:bookmarkStart w:id="4" w:name="_Toc26537828"/>
      <w:r>
        <w:t>1.</w:t>
      </w:r>
      <w:r w:rsidR="007C1618">
        <w:t>2</w:t>
      </w:r>
      <w:r>
        <w:t xml:space="preserve"> Анализ алгоритмов удаления невидимых линий и поверхностей</w:t>
      </w:r>
      <w:bookmarkEnd w:id="4"/>
    </w:p>
    <w:p w14:paraId="5B38C260" w14:textId="3BE180FD" w:rsidR="00FB69B3" w:rsidRDefault="00FB69B3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боре алгоритма удаления невидимых линий нужно будет учесть особенности поставленной задачи. Речь идет о наличии частичек осадков, которые будут перемещаться. </w:t>
      </w:r>
      <w:r w:rsidR="00470BAF">
        <w:rPr>
          <w:sz w:val="28"/>
          <w:szCs w:val="28"/>
        </w:rPr>
        <w:t xml:space="preserve">Ввиду этого нюанса </w:t>
      </w:r>
      <w:r w:rsidR="00A41C38">
        <w:rPr>
          <w:sz w:val="28"/>
          <w:szCs w:val="28"/>
        </w:rPr>
        <w:t xml:space="preserve">алгоритм, который будет использоваться, должен работать быстро, иначе осадки будут выглядеть как набор </w:t>
      </w:r>
      <w:r w:rsidR="00470BAF">
        <w:rPr>
          <w:sz w:val="28"/>
          <w:szCs w:val="28"/>
        </w:rPr>
        <w:t>кадров, а не анимация.</w:t>
      </w:r>
    </w:p>
    <w:p w14:paraId="35CBF7E9" w14:textId="6BBA7807" w:rsidR="009F6B69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тобы </w:t>
      </w:r>
      <w:r w:rsidR="00007642">
        <w:rPr>
          <w:sz w:val="28"/>
          <w:szCs w:val="28"/>
        </w:rPr>
        <w:t xml:space="preserve">избавиться от данного явления </w:t>
      </w:r>
      <w:r>
        <w:rPr>
          <w:sz w:val="28"/>
          <w:szCs w:val="28"/>
        </w:rPr>
        <w:t>м</w:t>
      </w:r>
      <w:r w:rsidR="00470BAF">
        <w:rPr>
          <w:sz w:val="28"/>
          <w:szCs w:val="28"/>
        </w:rPr>
        <w:t xml:space="preserve">ожно добавить </w:t>
      </w:r>
      <w:proofErr w:type="spellStart"/>
      <w:r w:rsidR="00470BAF">
        <w:rPr>
          <w:sz w:val="28"/>
          <w:szCs w:val="28"/>
        </w:rPr>
        <w:t>предзагрузку</w:t>
      </w:r>
      <w:proofErr w:type="spellEnd"/>
      <w:r w:rsidR="00470BAF">
        <w:rPr>
          <w:sz w:val="28"/>
          <w:szCs w:val="28"/>
        </w:rPr>
        <w:t xml:space="preserve"> кадров анимации движения осадков и показывать их только после полного рендеринга анимации. Для сокращения времени расчетов нужно будет рендерить только часть анимации, а потом повторять ее много раз. Однако при таком подходе нужно будет учесть один фактор: </w:t>
      </w:r>
      <w:r w:rsidR="003048EF">
        <w:rPr>
          <w:sz w:val="28"/>
          <w:szCs w:val="28"/>
        </w:rPr>
        <w:t xml:space="preserve">первый </w:t>
      </w:r>
      <w:r w:rsidR="00470BAF">
        <w:rPr>
          <w:sz w:val="28"/>
          <w:szCs w:val="28"/>
        </w:rPr>
        <w:t xml:space="preserve">кадр </w:t>
      </w:r>
      <w:r w:rsidR="003048EF">
        <w:rPr>
          <w:sz w:val="28"/>
          <w:szCs w:val="28"/>
        </w:rPr>
        <w:t>созданного блока анимации должен совпадать с последним кадром созданного блока анимации. Иначе будут видны места «склейки» двух блоков.</w:t>
      </w:r>
    </w:p>
    <w:p w14:paraId="62E33F09" w14:textId="6486289C" w:rsidR="00470BAF" w:rsidRDefault="009F6B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же ввиду особенностей сцены (здания на фоне остаются неподвижными во время анимации осадков) имеет смысл рендерить сначала сцену города, а потом добавлять осадки поверх нее.</w:t>
      </w:r>
    </w:p>
    <w:p w14:paraId="09D0DEFD" w14:textId="0CA07A43" w:rsidR="00441563" w:rsidRPr="00441563" w:rsidRDefault="0044156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ключевые алгоритмы построения трехмерной сцены </w:t>
      </w:r>
      <w:r w:rsidRPr="00441563">
        <w:rPr>
          <w:sz w:val="28"/>
          <w:szCs w:val="28"/>
        </w:rPr>
        <w:t>[</w:t>
      </w:r>
      <w:r w:rsidR="000143E2">
        <w:rPr>
          <w:sz w:val="28"/>
          <w:szCs w:val="28"/>
        </w:rPr>
        <w:t>8</w:t>
      </w:r>
      <w:r w:rsidRPr="00441563">
        <w:rPr>
          <w:sz w:val="28"/>
          <w:szCs w:val="28"/>
        </w:rPr>
        <w:t>].</w:t>
      </w:r>
    </w:p>
    <w:p w14:paraId="3F4CCE6C" w14:textId="632CFFC8" w:rsidR="006D11DE" w:rsidRPr="00D90F17" w:rsidRDefault="00441563" w:rsidP="00D90F17">
      <w:pPr>
        <w:pStyle w:val="2"/>
      </w:pPr>
      <w:bookmarkStart w:id="5" w:name="_Toc26537829"/>
      <w:r>
        <w:t xml:space="preserve">1.2.1 </w:t>
      </w:r>
      <w:r w:rsidR="006D11DE">
        <w:t>Алгоритм обратной трассировки лучей</w:t>
      </w:r>
      <w:bookmarkEnd w:id="5"/>
    </w:p>
    <w:p w14:paraId="4DB942BF" w14:textId="4D700B77" w:rsidR="00EB055B" w:rsidRDefault="00D62F69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алгоритме за счет скорости работы достигается </w:t>
      </w:r>
      <w:r w:rsidRPr="007F25AC">
        <w:rPr>
          <w:sz w:val="28"/>
          <w:szCs w:val="28"/>
        </w:rPr>
        <w:t>излишняя</w:t>
      </w:r>
      <w:r w:rsidR="0033463F">
        <w:rPr>
          <w:sz w:val="28"/>
          <w:szCs w:val="28"/>
        </w:rPr>
        <w:t>,</w:t>
      </w:r>
      <w:r>
        <w:rPr>
          <w:sz w:val="28"/>
          <w:szCs w:val="28"/>
        </w:rPr>
        <w:t xml:space="preserve"> для моей сцены, универсальность. Обратная трассировка позволяет работать с несколькими источниками</w:t>
      </w:r>
      <w:r w:rsidR="009876DB">
        <w:rPr>
          <w:sz w:val="28"/>
          <w:szCs w:val="28"/>
        </w:rPr>
        <w:t xml:space="preserve"> света</w:t>
      </w:r>
      <w:r>
        <w:rPr>
          <w:sz w:val="28"/>
          <w:szCs w:val="28"/>
        </w:rPr>
        <w:t xml:space="preserve">, передавать </w:t>
      </w:r>
      <w:r w:rsidR="009876DB">
        <w:rPr>
          <w:sz w:val="28"/>
          <w:szCs w:val="28"/>
        </w:rPr>
        <w:t>множество разных оптических явлений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3</w:t>
      </w:r>
      <w:r w:rsidR="00441563" w:rsidRPr="00441563">
        <w:rPr>
          <w:sz w:val="28"/>
          <w:szCs w:val="28"/>
        </w:rPr>
        <w:t>]</w:t>
      </w:r>
      <w:r w:rsidR="009876DB">
        <w:rPr>
          <w:sz w:val="28"/>
          <w:szCs w:val="28"/>
        </w:rPr>
        <w:t xml:space="preserve">. </w:t>
      </w:r>
    </w:p>
    <w:p w14:paraId="70D08583" w14:textId="792F2DEE" w:rsidR="00D62F69" w:rsidRPr="00D62F69" w:rsidRDefault="009876D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создания реалистичного изображения, по правилам обратной трассировк</w:t>
      </w:r>
      <w:r w:rsidR="00BD2436">
        <w:rPr>
          <w:sz w:val="28"/>
          <w:szCs w:val="28"/>
        </w:rPr>
        <w:t>и</w:t>
      </w:r>
      <w:r>
        <w:rPr>
          <w:sz w:val="28"/>
          <w:szCs w:val="28"/>
        </w:rPr>
        <w:t xml:space="preserve">, каждую </w:t>
      </w:r>
      <w:r w:rsidR="00B002BD">
        <w:rPr>
          <w:sz w:val="28"/>
          <w:szCs w:val="28"/>
        </w:rPr>
        <w:t>частицу в осадках (капля дождя, снежинка)</w:t>
      </w:r>
      <w:r>
        <w:rPr>
          <w:sz w:val="28"/>
          <w:szCs w:val="28"/>
        </w:rPr>
        <w:t xml:space="preserve"> нужно будет рассматривать, как отдельный объект сцены, внутри которого могут возникнуть явления дисперсии, преломления и внутреннего отражения.</w:t>
      </w:r>
      <w:r w:rsidR="00B002BD">
        <w:rPr>
          <w:sz w:val="28"/>
          <w:szCs w:val="28"/>
        </w:rPr>
        <w:t xml:space="preserve"> </w:t>
      </w:r>
    </w:p>
    <w:p w14:paraId="40F84DD6" w14:textId="17B1EC87" w:rsidR="006D11DE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Положительной</w:t>
      </w:r>
      <w:r w:rsidRPr="009876DB">
        <w:rPr>
          <w:sz w:val="28"/>
          <w:szCs w:val="28"/>
          <w:u w:val="single"/>
        </w:rPr>
        <w:t xml:space="preserve"> стороной</w:t>
      </w:r>
      <w:r>
        <w:rPr>
          <w:sz w:val="28"/>
          <w:szCs w:val="28"/>
        </w:rPr>
        <w:t xml:space="preserve"> данного алгоритма является возможность использования в параллельных вычислительных системах (т.к. расчет отдельной точки выполняется независимо от других точек).</w:t>
      </w:r>
    </w:p>
    <w:p w14:paraId="10CEEA21" w14:textId="3444E6FE" w:rsidR="006D11DE" w:rsidRPr="000143E2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Серьезным недостатком</w:t>
      </w:r>
      <w:r>
        <w:rPr>
          <w:sz w:val="28"/>
          <w:szCs w:val="28"/>
        </w:rPr>
        <w:t xml:space="preserve"> </w:t>
      </w:r>
      <w:r w:rsidR="00D62F69">
        <w:rPr>
          <w:sz w:val="28"/>
          <w:szCs w:val="28"/>
        </w:rPr>
        <w:t xml:space="preserve">этого алгоритма </w:t>
      </w:r>
      <w:r>
        <w:rPr>
          <w:sz w:val="28"/>
          <w:szCs w:val="28"/>
        </w:rPr>
        <w:t>будет являться большое количество необходимых вычислений для синтеза изображения</w:t>
      </w:r>
      <w:r w:rsidR="00BD2436">
        <w:rPr>
          <w:sz w:val="28"/>
          <w:szCs w:val="28"/>
        </w:rPr>
        <w:t xml:space="preserve"> моей сцены</w:t>
      </w:r>
      <w:r w:rsidR="007F25AC">
        <w:rPr>
          <w:sz w:val="28"/>
          <w:szCs w:val="28"/>
        </w:rPr>
        <w:t>. А</w:t>
      </w:r>
      <w:r>
        <w:rPr>
          <w:sz w:val="28"/>
          <w:szCs w:val="28"/>
        </w:rPr>
        <w:t>лгоритм</w:t>
      </w:r>
      <w:r w:rsidR="00D62F69">
        <w:rPr>
          <w:sz w:val="28"/>
          <w:szCs w:val="28"/>
        </w:rPr>
        <w:t xml:space="preserve"> </w:t>
      </w:r>
      <w:r>
        <w:rPr>
          <w:sz w:val="28"/>
          <w:szCs w:val="28"/>
        </w:rPr>
        <w:t>не подо</w:t>
      </w:r>
      <w:r w:rsidR="00D62F69">
        <w:rPr>
          <w:sz w:val="28"/>
          <w:szCs w:val="28"/>
        </w:rPr>
        <w:t xml:space="preserve">йдет </w:t>
      </w:r>
      <w:r>
        <w:rPr>
          <w:sz w:val="28"/>
          <w:szCs w:val="28"/>
        </w:rPr>
        <w:t>для генерации динамических сцен и моделирования диффузного отражения</w:t>
      </w:r>
      <w:r w:rsidR="000143E2">
        <w:rPr>
          <w:sz w:val="28"/>
          <w:szCs w:val="28"/>
        </w:rPr>
        <w:t xml:space="preserve"> </w:t>
      </w:r>
      <w:r w:rsidR="00C17379" w:rsidRPr="000143E2">
        <w:rPr>
          <w:sz w:val="28"/>
          <w:szCs w:val="28"/>
        </w:rPr>
        <w:t>[4]</w:t>
      </w:r>
      <w:r w:rsidR="000143E2">
        <w:rPr>
          <w:sz w:val="28"/>
          <w:szCs w:val="28"/>
        </w:rPr>
        <w:t>.</w:t>
      </w:r>
    </w:p>
    <w:p w14:paraId="2B54454F" w14:textId="57C8C181" w:rsidR="003048EF" w:rsidRPr="003048EF" w:rsidRDefault="003048EF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ывод</w:t>
      </w:r>
      <w:r w:rsidR="00007642">
        <w:rPr>
          <w:b/>
          <w:bCs/>
          <w:sz w:val="28"/>
          <w:szCs w:val="28"/>
        </w:rPr>
        <w:t xml:space="preserve">: </w:t>
      </w:r>
      <w:r w:rsidR="00007642">
        <w:rPr>
          <w:sz w:val="28"/>
          <w:szCs w:val="28"/>
        </w:rPr>
        <w:t>так как в моей сцене не подчеркиваются явления преломления и отражения света, использование алгоритмов трассировки будет излишним. При заметном замедлении работы программы, качество изображения заметно не улучшится.</w:t>
      </w:r>
    </w:p>
    <w:p w14:paraId="6CF8B03A" w14:textId="4468D63B" w:rsidR="006D11DE" w:rsidRPr="00441563" w:rsidRDefault="00441563" w:rsidP="00441563">
      <w:pPr>
        <w:pStyle w:val="2"/>
      </w:pPr>
      <w:bookmarkStart w:id="6" w:name="_Toc26537830"/>
      <w:r>
        <w:t xml:space="preserve">1.2.2 </w:t>
      </w:r>
      <w:r w:rsidR="006D11DE">
        <w:t xml:space="preserve">Алгоритм, использующий </w:t>
      </w:r>
      <w:r w:rsidR="006D11DE" w:rsidRPr="00441563">
        <w:t>Z</w:t>
      </w:r>
      <w:r w:rsidR="006D11DE" w:rsidRPr="006D11DE">
        <w:t xml:space="preserve"> </w:t>
      </w:r>
      <w:r w:rsidR="006D11DE">
        <w:t>буфер</w:t>
      </w:r>
      <w:bookmarkEnd w:id="6"/>
    </w:p>
    <w:p w14:paraId="6226061D" w14:textId="4A1E60BD" w:rsidR="0046610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сомненным плюсом данного алгоритма может являться его простота, которая не мешает решению задачи удаления поверхностей и визуализации их пересечения.</w:t>
      </w:r>
      <w:r w:rsidR="00466107">
        <w:rPr>
          <w:sz w:val="28"/>
          <w:szCs w:val="28"/>
        </w:rPr>
        <w:t xml:space="preserve"> В этом алгоритме не тратится время на сортировку элементов сцены, что дает преимущество в скорости работы.</w:t>
      </w:r>
      <w:r w:rsidR="006E0BA7">
        <w:rPr>
          <w:sz w:val="28"/>
          <w:szCs w:val="28"/>
        </w:rPr>
        <w:t xml:space="preserve"> Особенно полезным это может стать при большом количестве домов в сцене.</w:t>
      </w:r>
    </w:p>
    <w:p w14:paraId="29CFDAD1" w14:textId="1DEC273A" w:rsidR="00EB055B" w:rsidRDefault="00EB055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как размер синтезируемого изображения сравнительно мал, затраты по памяти, при хранении информации о каждом пикселе, в данном алгоритме незначительны для современных компьютеров.</w:t>
      </w:r>
    </w:p>
    <w:p w14:paraId="741BBC4E" w14:textId="548D1897" w:rsidR="006D11DE" w:rsidRPr="00441563" w:rsidRDefault="00441563" w:rsidP="00441563">
      <w:pPr>
        <w:pStyle w:val="2"/>
      </w:pPr>
      <w:bookmarkStart w:id="7" w:name="_Toc26537831"/>
      <w:r>
        <w:t xml:space="preserve">1.2.3 </w:t>
      </w:r>
      <w:r w:rsidR="006D11DE">
        <w:t>Алгоритм Робертса</w:t>
      </w:r>
      <w:bookmarkEnd w:id="7"/>
    </w:p>
    <w:p w14:paraId="20AE2D44" w14:textId="093CE2FA" w:rsidR="006E0BA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рьезным недостатком является вычислительная трудоемкость алгоритма. В теории она растет как квадрат количества объектов.</w:t>
      </w:r>
      <w:r w:rsidR="006E0BA7">
        <w:rPr>
          <w:sz w:val="28"/>
          <w:szCs w:val="28"/>
        </w:rPr>
        <w:t xml:space="preserve"> Поэтому при большом количестве домов в сцене, этот алгоритм будет показывать себя, как недостаточно быстрый.</w:t>
      </w:r>
      <w:r>
        <w:rPr>
          <w:sz w:val="28"/>
          <w:szCs w:val="28"/>
        </w:rPr>
        <w:t xml:space="preserve"> Можно использовать разные оптимизации для повышения эффективности, например сортировку п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2D89E49D" w14:textId="295B9362" w:rsidR="006E0BA7" w:rsidRDefault="006E0BA7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имуществом данного алгоритма является точность вычислений. Она достигается за счет работы в объектном пространстве, в отличии от большинства других алгоритмов. </w:t>
      </w:r>
    </w:p>
    <w:p w14:paraId="207E84D7" w14:textId="5966D7C4" w:rsidR="00C64E83" w:rsidRDefault="006D11DE" w:rsidP="003321E2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которые из оптимизаций крайне сложны, что затрудняет реализацию этого алгоритма.</w:t>
      </w:r>
    </w:p>
    <w:p w14:paraId="02A424B7" w14:textId="04790AE0" w:rsidR="006D11DE" w:rsidRPr="00441563" w:rsidRDefault="00441563" w:rsidP="00441563">
      <w:pPr>
        <w:pStyle w:val="2"/>
      </w:pPr>
      <w:bookmarkStart w:id="8" w:name="_Toc26537832"/>
      <w:r>
        <w:t xml:space="preserve">1.2.4 </w:t>
      </w:r>
      <w:r w:rsidR="006D11DE">
        <w:t>Алгоритм Варнока</w:t>
      </w:r>
      <w:bookmarkEnd w:id="8"/>
    </w:p>
    <w:p w14:paraId="386F7FE4" w14:textId="7D24F68E" w:rsidR="007C1618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Варнока основывается на рекурсивном разбиении экрана. В зависимости от расположения объектов это может стать, как положительной, так </w:t>
      </w:r>
      <w:r>
        <w:rPr>
          <w:sz w:val="28"/>
          <w:szCs w:val="28"/>
        </w:rPr>
        <w:lastRenderedPageBreak/>
        <w:t xml:space="preserve">и отрицательной стороной алгоритма. Чем меньше </w:t>
      </w:r>
      <w:r w:rsidR="005A6FB2">
        <w:rPr>
          <w:sz w:val="28"/>
          <w:szCs w:val="28"/>
        </w:rPr>
        <w:t>пересечений</w:t>
      </w:r>
      <w:r>
        <w:rPr>
          <w:sz w:val="28"/>
          <w:szCs w:val="28"/>
        </w:rPr>
        <w:t xml:space="preserve"> объектов, тем быстрее алгоритм завершит свою работу.</w:t>
      </w:r>
    </w:p>
    <w:p w14:paraId="3D92F4EA" w14:textId="604AE607" w:rsidR="00A949F5" w:rsidRPr="00FB69B3" w:rsidRDefault="00A949F5" w:rsidP="00A949F5">
      <w:pPr>
        <w:pStyle w:val="2"/>
      </w:pPr>
      <w:bookmarkStart w:id="9" w:name="_Toc26537833"/>
      <w:r>
        <w:t>1.2.5 Вывод</w:t>
      </w:r>
      <w:bookmarkEnd w:id="9"/>
    </w:p>
    <w:p w14:paraId="232BE1B9" w14:textId="2EDA19A4" w:rsidR="006D11DE" w:rsidRDefault="000F16D5" w:rsidP="00BD2C3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оритм метода трассировки лучей не позволит в реальном времени смоделировать туман из-за рассеивания света. Можно лишь его сымитировать используя зависимость затуманенности от пройденного расстояния луча. Поэтому п</w:t>
      </w:r>
      <w:r w:rsidR="006D11DE">
        <w:rPr>
          <w:sz w:val="28"/>
          <w:szCs w:val="28"/>
        </w:rPr>
        <w:t xml:space="preserve">редпочтительнее использовать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>буфер для динамической сцены визуализации погоды, т.к. важна скорость работы алгоритма. На его основе будет просто визуализировать туман и дождь. В случае тумана м</w:t>
      </w:r>
      <w:r>
        <w:rPr>
          <w:sz w:val="28"/>
          <w:szCs w:val="28"/>
        </w:rPr>
        <w:t>ожно</w:t>
      </w:r>
      <w:r w:rsidR="006D11DE">
        <w:rPr>
          <w:sz w:val="28"/>
          <w:szCs w:val="28"/>
        </w:rPr>
        <w:t xml:space="preserve"> храни</w:t>
      </w:r>
      <w:r>
        <w:rPr>
          <w:sz w:val="28"/>
          <w:szCs w:val="28"/>
        </w:rPr>
        <w:t>ть</w:t>
      </w:r>
      <w:r w:rsidR="006D11DE">
        <w:rPr>
          <w:sz w:val="28"/>
          <w:szCs w:val="28"/>
        </w:rPr>
        <w:t xml:space="preserve"> глубину пикселя, с помощью которой можно будет вычислить насколько «затуманенным» он будет. В случае осадков, можно накладывать осадки на уже посчитанный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буфер сцены, не проводя повторных расчетов.   </w:t>
      </w:r>
    </w:p>
    <w:p w14:paraId="5CEFF368" w14:textId="3B8DAD59" w:rsidR="006D11DE" w:rsidRDefault="006D11DE" w:rsidP="006D11DE">
      <w:pPr>
        <w:pStyle w:val="2"/>
      </w:pPr>
      <w:bookmarkStart w:id="10" w:name="_Toc26537834"/>
      <w:r>
        <w:t>1.</w:t>
      </w:r>
      <w:r w:rsidR="00D82CAE">
        <w:t>3</w:t>
      </w:r>
      <w:r>
        <w:t xml:space="preserve"> Анализ методов закрашивания</w:t>
      </w:r>
      <w:bookmarkEnd w:id="10"/>
    </w:p>
    <w:p w14:paraId="7C59B7E4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ая закраска</w:t>
      </w:r>
    </w:p>
    <w:p w14:paraId="62665AEE" w14:textId="582D183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ся грань закрашивается одним уровнем интенсивности, который высчитывается по закону Ламберта.</w:t>
      </w:r>
      <w:r w:rsidR="00A922E8">
        <w:rPr>
          <w:sz w:val="28"/>
          <w:szCs w:val="28"/>
        </w:rPr>
        <w:t xml:space="preserve"> </w:t>
      </w:r>
    </w:p>
    <w:p w14:paraId="0BBB3807" w14:textId="424DA2C3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крайне прост в реализации и совершенно не требователен к ресурсам. Однако плохо подходит для </w:t>
      </w:r>
      <w:r w:rsidR="00AB126C">
        <w:rPr>
          <w:sz w:val="28"/>
          <w:szCs w:val="28"/>
        </w:rPr>
        <w:t>тел вращения</w:t>
      </w:r>
      <w:r>
        <w:rPr>
          <w:sz w:val="28"/>
          <w:szCs w:val="28"/>
        </w:rPr>
        <w:t>, плохо учитывает отраженный свет.</w:t>
      </w:r>
      <w:r w:rsidR="00A922E8" w:rsidRPr="00A922E8">
        <w:rPr>
          <w:sz w:val="28"/>
          <w:szCs w:val="28"/>
        </w:rPr>
        <w:t xml:space="preserve"> </w:t>
      </w:r>
      <w:r w:rsidR="00A922E8">
        <w:rPr>
          <w:sz w:val="28"/>
          <w:szCs w:val="28"/>
        </w:rPr>
        <w:t>Для моей задачи этот метод очень хорошо подходит, так как вся работа ведется с гранями зданий, тел вращения нет.</w:t>
      </w:r>
    </w:p>
    <w:p w14:paraId="286116AC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Гуро</w:t>
      </w:r>
    </w:p>
    <w:p w14:paraId="79CFBD77" w14:textId="3751D50B" w:rsidR="00BD2C3C" w:rsidRPr="003321E2" w:rsidRDefault="006D11DE" w:rsidP="003321E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Гуро – билинейная интерполяция интенсивностей, за счет которой устраняется дискретность изменения интенсивности и создается иллюзия гладкой криволинейной поверхности. Хорошо сочетается с диффузным отражением.</w:t>
      </w:r>
    </w:p>
    <w:p w14:paraId="7C93A7C4" w14:textId="00167D40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Фонгу</w:t>
      </w:r>
    </w:p>
    <w:p w14:paraId="4797F80C" w14:textId="3524F3EF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а закраски по Фонгу – билинейная интерполяция векторов нормалей. Достигается лучшая локальная аппроксимация кривизны поверхности. </w:t>
      </w:r>
      <w:r>
        <w:rPr>
          <w:sz w:val="28"/>
          <w:szCs w:val="28"/>
        </w:rPr>
        <w:lastRenderedPageBreak/>
        <w:t>Изображение выходит более реалистичным, зеркальные блики выглядят правдоподобнее, чем в методе закраски по Гуро</w:t>
      </w:r>
      <w:r w:rsidR="001226B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7F44607" w14:textId="69F67C1B" w:rsidR="00F07906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нако по сравнению с методом Гуро, закраска по Фонгу требует больших вычислительных затрат, так как интерполируются значения векторов нормалей, на основе которых потом вычисляется интенсивность.</w:t>
      </w:r>
    </w:p>
    <w:p w14:paraId="321DCA3F" w14:textId="22020384" w:rsidR="00F07906" w:rsidRDefault="00F07906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так как фигуры сцены состоят из плоскостей </w:t>
      </w:r>
      <w:r w:rsidRPr="00F07906">
        <w:rPr>
          <w:sz w:val="28"/>
          <w:szCs w:val="28"/>
        </w:rPr>
        <w:t>закраска</w:t>
      </w:r>
      <w:r>
        <w:rPr>
          <w:sz w:val="28"/>
          <w:szCs w:val="28"/>
        </w:rPr>
        <w:t xml:space="preserve"> по Фонгу и Гуро будет скорее мешать: ребра зданий будут сглажены. Тело здания будет хуже восприниматься</w:t>
      </w:r>
      <w:r w:rsidR="001226BA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лучше всего использовать простую закраску.</w:t>
      </w:r>
    </w:p>
    <w:p w14:paraId="2F4F289B" w14:textId="77777777" w:rsidR="006D11DE" w:rsidRDefault="006D11DE" w:rsidP="006D11DE">
      <w:pPr>
        <w:rPr>
          <w:rFonts w:ascii="Calibri" w:hAnsi="Calibri"/>
          <w:sz w:val="22"/>
          <w:szCs w:val="22"/>
        </w:rPr>
      </w:pPr>
    </w:p>
    <w:p w14:paraId="0AD59DF3" w14:textId="1000F044" w:rsidR="006D11DE" w:rsidRDefault="006D11DE" w:rsidP="006D11DE">
      <w:pPr>
        <w:pStyle w:val="2"/>
      </w:pPr>
      <w:bookmarkStart w:id="11" w:name="_Toc26537835"/>
      <w:r>
        <w:t>1.</w:t>
      </w:r>
      <w:r w:rsidR="00266926">
        <w:t>4</w:t>
      </w:r>
      <w:r>
        <w:t xml:space="preserve"> </w:t>
      </w:r>
      <w:r w:rsidR="003640A5">
        <w:t>Анализ а</w:t>
      </w:r>
      <w:r>
        <w:t>лгорит</w:t>
      </w:r>
      <w:r w:rsidR="003640A5">
        <w:t>мов</w:t>
      </w:r>
      <w:r>
        <w:t xml:space="preserve"> построения теней</w:t>
      </w:r>
      <w:bookmarkEnd w:id="11"/>
    </w:p>
    <w:p w14:paraId="20C82217" w14:textId="1BC2F7E9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трассировке лучей тени получаются без дополнительных вычислений.</w:t>
      </w:r>
      <w:r>
        <w:rPr>
          <w:sz w:val="28"/>
          <w:szCs w:val="28"/>
        </w:rPr>
        <w:br/>
        <w:t xml:space="preserve">Пиксел затенен, когда луч попадает на объект и позже не попадает ни в объект, ни в источник света. </w:t>
      </w:r>
      <w:r w:rsidR="00F07906">
        <w:rPr>
          <w:sz w:val="28"/>
          <w:szCs w:val="28"/>
        </w:rPr>
        <w:t>Так как в анализе алгоритмов трассировка лучей не была выбрана в качестве алгоритма синтеза сцены, то</w:t>
      </w:r>
      <w:r>
        <w:rPr>
          <w:sz w:val="28"/>
          <w:szCs w:val="28"/>
        </w:rPr>
        <w:t xml:space="preserve"> тени нужно вычислять отдельно.</w:t>
      </w:r>
    </w:p>
    <w:p w14:paraId="31604494" w14:textId="130FC2A0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дин из способов нахождения теней – вычисление проекций тел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использовать метод теневых карт, в котором предполагается, что освещены только те фрагменты, которые видны из положения источника. Находить видимость можно с помощью алгоритма Робертса, алгоритма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буфера и других.</w:t>
      </w:r>
    </w:p>
    <w:p w14:paraId="5DFFAC95" w14:textId="326EE30A" w:rsidR="001226BA" w:rsidRPr="001226BA" w:rsidRDefault="001226BA" w:rsidP="006D11DE">
      <w:pPr>
        <w:spacing w:line="360" w:lineRule="auto"/>
        <w:jc w:val="both"/>
        <w:rPr>
          <w:rFonts w:ascii="Calibri" w:hAnsi="Calibri"/>
          <w:sz w:val="22"/>
          <w:szCs w:val="22"/>
        </w:rPr>
      </w:pPr>
      <w:r>
        <w:rPr>
          <w:sz w:val="28"/>
          <w:szCs w:val="28"/>
        </w:rPr>
        <w:t xml:space="preserve">Для создания теневых карт будет использоваться алгоритм </w:t>
      </w:r>
      <w:r>
        <w:rPr>
          <w:sz w:val="28"/>
          <w:szCs w:val="28"/>
          <w:lang w:val="en-US"/>
        </w:rPr>
        <w:t>Z</w:t>
      </w:r>
      <w:r w:rsidRPr="001226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так как этот алгоритм позволит быстро найти видимость объектов сцены. </w:t>
      </w:r>
    </w:p>
    <w:p w14:paraId="5533B1F0" w14:textId="49888A4B" w:rsidR="006D11DE" w:rsidRDefault="006D11DE" w:rsidP="006D11DE">
      <w:pPr>
        <w:pStyle w:val="2"/>
      </w:pPr>
      <w:bookmarkStart w:id="12" w:name="_Toc26537836"/>
      <w:r>
        <w:t>1.</w:t>
      </w:r>
      <w:r w:rsidR="00441563">
        <w:t>5</w:t>
      </w:r>
      <w:r>
        <w:t xml:space="preserve"> Анализ алгоритмов моделирования осадков</w:t>
      </w:r>
      <w:bookmarkEnd w:id="12"/>
    </w:p>
    <w:p w14:paraId="3B3E2BAA" w14:textId="7777777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алистичное и эффективное представление сцен с атмосферными осадками крайне непростая задача из-за огромного количества капель дождя / снежинок. Каждая из этих частиц обладает такими свойствами, как: размер, масса, скорость, ускорение.</w:t>
      </w:r>
    </w:p>
    <w:p w14:paraId="5B1DECAD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истема частиц</w:t>
      </w:r>
    </w:p>
    <w:p w14:paraId="71DF4EA3" w14:textId="2F707CC6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системе частиц частицы (капли дождя, снежинки) рассматриваются как материальные точки с разными атрибутами. Сама же система частиц — это совокупность всех частиц явления</w:t>
      </w:r>
      <w:r w:rsidR="00C17379" w:rsidRPr="007D4B02">
        <w:rPr>
          <w:sz w:val="28"/>
          <w:szCs w:val="28"/>
        </w:rPr>
        <w:t xml:space="preserve"> [6]</w:t>
      </w:r>
      <w:r>
        <w:rPr>
          <w:sz w:val="28"/>
          <w:szCs w:val="28"/>
        </w:rPr>
        <w:t xml:space="preserve">. Обычно все частицы в системе меняют </w:t>
      </w:r>
      <w:r>
        <w:rPr>
          <w:sz w:val="28"/>
          <w:szCs w:val="28"/>
        </w:rPr>
        <w:lastRenderedPageBreak/>
        <w:t>скорость или размер по общему закону.</w:t>
      </w:r>
      <w:r w:rsidR="00A949F5">
        <w:rPr>
          <w:sz w:val="28"/>
          <w:szCs w:val="28"/>
        </w:rPr>
        <w:t xml:space="preserve"> </w:t>
      </w:r>
      <w:r>
        <w:rPr>
          <w:sz w:val="28"/>
          <w:szCs w:val="28"/>
        </w:rPr>
        <w:t>Различная интенсивность осадков достигается за счет изменения общего количества частиц.</w:t>
      </w:r>
    </w:p>
    <w:p w14:paraId="1ED8C092" w14:textId="7777777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ускорения программы предполагают, что частицы не отбрасывают тени и не поглощаются свет. Без этих допущений придется проделать много вычислений.</w:t>
      </w:r>
    </w:p>
    <w:p w14:paraId="454247BF" w14:textId="162E2934" w:rsidR="005C6797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 существует единого стандарта по реализации системы частиц.</w:t>
      </w:r>
    </w:p>
    <w:p w14:paraId="1BB022EA" w14:textId="56521C93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Метод </w:t>
      </w:r>
      <w:proofErr w:type="spellStart"/>
      <w:r>
        <w:rPr>
          <w:b/>
          <w:bCs/>
          <w:sz w:val="28"/>
          <w:szCs w:val="28"/>
        </w:rPr>
        <w:t>Кшитиза</w:t>
      </w:r>
      <w:proofErr w:type="spellEnd"/>
      <w:r>
        <w:rPr>
          <w:b/>
          <w:bCs/>
          <w:sz w:val="28"/>
          <w:szCs w:val="28"/>
        </w:rPr>
        <w:t xml:space="preserve"> и Шри</w:t>
      </w:r>
      <w:r w:rsidR="00A949F5">
        <w:rPr>
          <w:b/>
          <w:bCs/>
          <w:sz w:val="28"/>
          <w:szCs w:val="28"/>
        </w:rPr>
        <w:tab/>
      </w:r>
    </w:p>
    <w:p w14:paraId="4F3826E0" w14:textId="5E74AF91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Кшитиза</w:t>
      </w:r>
      <w:proofErr w:type="spellEnd"/>
      <w:r>
        <w:rPr>
          <w:sz w:val="28"/>
          <w:szCs w:val="28"/>
        </w:rPr>
        <w:t xml:space="preserve"> и Шри предложили модель падающей дождевой капли, которая учитывает сложные взаимодействия света, положения наблюдателя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7</w:t>
      </w:r>
      <w:r w:rsidR="00441563" w:rsidRPr="00441563">
        <w:rPr>
          <w:sz w:val="28"/>
          <w:szCs w:val="28"/>
        </w:rPr>
        <w:t>]</w:t>
      </w:r>
      <w:r>
        <w:rPr>
          <w:sz w:val="28"/>
          <w:szCs w:val="28"/>
        </w:rPr>
        <w:t xml:space="preserve">. В этом алгоритме капля представлена колеблющейся формой, что делает ее визуально реалистичнее. </w:t>
      </w:r>
    </w:p>
    <w:p w14:paraId="38383E3C" w14:textId="41DD8794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остатком является недостаточная эффективность метода для создания динамических сцен в реальном времени и </w:t>
      </w:r>
      <w:proofErr w:type="spellStart"/>
      <w:r>
        <w:rPr>
          <w:sz w:val="28"/>
          <w:szCs w:val="28"/>
        </w:rPr>
        <w:t>непредусмотренность</w:t>
      </w:r>
      <w:proofErr w:type="spellEnd"/>
      <w:r>
        <w:rPr>
          <w:sz w:val="28"/>
          <w:szCs w:val="28"/>
        </w:rPr>
        <w:t xml:space="preserve"> ветра</w:t>
      </w:r>
      <w:r w:rsidR="00441563">
        <w:rPr>
          <w:sz w:val="28"/>
          <w:szCs w:val="28"/>
        </w:rPr>
        <w:t xml:space="preserve">: </w:t>
      </w:r>
      <w:r>
        <w:rPr>
          <w:sz w:val="28"/>
          <w:szCs w:val="28"/>
        </w:rPr>
        <w:t>капля может падать только вниз, но не в сторону</w:t>
      </w:r>
      <w:r w:rsidR="00441563">
        <w:rPr>
          <w:sz w:val="28"/>
          <w:szCs w:val="28"/>
        </w:rPr>
        <w:t xml:space="preserve"> (см. рис. 2</w:t>
      </w:r>
      <w:r>
        <w:rPr>
          <w:sz w:val="28"/>
          <w:szCs w:val="28"/>
        </w:rPr>
        <w:t>).</w:t>
      </w:r>
      <w:r w:rsidR="001226BA">
        <w:rPr>
          <w:sz w:val="28"/>
          <w:szCs w:val="28"/>
        </w:rPr>
        <w:t xml:space="preserve"> Поэтому для моей сцены такая модель рассмотрения капли </w:t>
      </w:r>
      <w:r w:rsidR="001226BA" w:rsidRPr="005C6797">
        <w:rPr>
          <w:sz w:val="28"/>
          <w:szCs w:val="28"/>
          <w:u w:val="single"/>
        </w:rPr>
        <w:t>не подойдет.</w:t>
      </w:r>
      <w:r>
        <w:rPr>
          <w:sz w:val="28"/>
          <w:szCs w:val="28"/>
        </w:rPr>
        <w:t xml:space="preserve"> </w:t>
      </w:r>
    </w:p>
    <w:p w14:paraId="23F51357" w14:textId="5CA7147B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>система частиц – гибкий способ представления осадков, который хорошо подойдет для моей сцены.</w:t>
      </w:r>
    </w:p>
    <w:p w14:paraId="22BB78D7" w14:textId="77E0FA5A" w:rsidR="003E5015" w:rsidRDefault="003E5015" w:rsidP="003E5015">
      <w:pPr>
        <w:pStyle w:val="2"/>
      </w:pPr>
      <w:bookmarkStart w:id="13" w:name="_Toc26537837"/>
      <w:r>
        <w:t>1.</w:t>
      </w:r>
      <w:r w:rsidR="003321E2">
        <w:t>6 Описание трехмерных</w:t>
      </w:r>
      <w:r>
        <w:t xml:space="preserve"> </w:t>
      </w:r>
      <w:r w:rsidR="003321E2">
        <w:t>п</w:t>
      </w:r>
      <w:r w:rsidR="005A65A3">
        <w:t>реобразовани</w:t>
      </w:r>
      <w:r w:rsidR="003321E2">
        <w:t>й</w:t>
      </w:r>
      <w:r w:rsidR="005A65A3">
        <w:t xml:space="preserve"> сцены</w:t>
      </w:r>
      <w:bookmarkEnd w:id="13"/>
    </w:p>
    <w:p w14:paraId="65238EC9" w14:textId="00119CDE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двиг точки</w:t>
      </w:r>
      <w:r w:rsidRPr="003321E2">
        <w:rPr>
          <w:sz w:val="28"/>
          <w:szCs w:val="28"/>
        </w:rPr>
        <w:t>:</w:t>
      </w:r>
    </w:p>
    <w:p w14:paraId="31F53968" w14:textId="3AC49D85" w:rsidR="003321E2" w:rsidRPr="003A2F43" w:rsidRDefault="003321E2" w:rsidP="003321E2">
      <w:pPr>
        <w:spacing w:line="360" w:lineRule="auto"/>
        <w:jc w:val="center"/>
        <w:rPr>
          <w:sz w:val="28"/>
          <w:szCs w:val="28"/>
          <w:lang w:val="en-US"/>
        </w:rPr>
      </w:pPr>
      <w:r w:rsidRPr="003321E2">
        <w:rPr>
          <w:position w:val="-50"/>
          <w:sz w:val="28"/>
          <w:szCs w:val="28"/>
          <w:lang w:val="en-US"/>
        </w:rPr>
        <w:object w:dxaOrig="1219" w:dyaOrig="1120" w14:anchorId="14E1A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56.55pt" o:ole="">
            <v:imagedata r:id="rId9" o:title=""/>
          </v:shape>
          <o:OLEObject Type="Embed" ProgID="Equation.DSMT4" ShapeID="_x0000_i1025" DrawAspect="Content" ObjectID="_1637239803" r:id="rId10"/>
        </w:object>
      </w:r>
      <w:r w:rsidR="003A2F43">
        <w:rPr>
          <w:sz w:val="28"/>
          <w:szCs w:val="28"/>
        </w:rPr>
        <w:t xml:space="preserve"> </w:t>
      </w:r>
    </w:p>
    <w:p w14:paraId="313EB9E4" w14:textId="7317C447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сштабирование относительно начала координат:</w:t>
      </w:r>
    </w:p>
    <w:p w14:paraId="76E4474B" w14:textId="711A24BE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</w:rPr>
        <w:object w:dxaOrig="1100" w:dyaOrig="1120" w14:anchorId="7BC93599">
          <v:shape id="_x0000_i1026" type="#_x0000_t75" style="width:53.75pt;height:56.55pt" o:ole="">
            <v:imagedata r:id="rId11" o:title=""/>
          </v:shape>
          <o:OLEObject Type="Embed" ProgID="Equation.DSMT4" ShapeID="_x0000_i1026" DrawAspect="Content" ObjectID="_1637239804" r:id="rId12"/>
        </w:object>
      </w:r>
    </w:p>
    <w:p w14:paraId="10C9A494" w14:textId="2FFF0304" w:rsidR="003E5015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орот относительно осей х, у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угол </w:t>
      </w:r>
      <w:r w:rsidRPr="00C41A53">
        <w:rPr>
          <w:rFonts w:ascii="Arial" w:hAnsi="Arial" w:cs="Arial"/>
          <w:position w:val="-10"/>
        </w:rPr>
        <w:object w:dxaOrig="220" w:dyaOrig="260" w14:anchorId="192FEAC6">
          <v:shape id="_x0000_i1027" type="#_x0000_t75" style="width:10.75pt;height:12.15pt" o:ole="">
            <v:imagedata r:id="rId13" o:title=""/>
          </v:shape>
          <o:OLEObject Type="Embed" ProgID="Equation.3" ShapeID="_x0000_i1027" DrawAspect="Content" ObjectID="_1637239805" r:id="rId14"/>
        </w:object>
      </w:r>
      <w:r>
        <w:rPr>
          <w:sz w:val="28"/>
          <w:szCs w:val="28"/>
        </w:rPr>
        <w:t>:</w:t>
      </w:r>
    </w:p>
    <w:p w14:paraId="2EC7E957" w14:textId="178A4ED5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2360" w:dyaOrig="1120" w14:anchorId="6E691934">
          <v:shape id="_x0000_i1028" type="#_x0000_t75" style="width:118.3pt;height:56.55pt" o:ole="">
            <v:imagedata r:id="rId15" o:title=""/>
          </v:shape>
          <o:OLEObject Type="Embed" ProgID="Equation.DSMT4" ShapeID="_x0000_i1028" DrawAspect="Content" ObjectID="_1637239806" r:id="rId16"/>
        </w:object>
      </w:r>
      <w:r w:rsidRPr="003321E2">
        <w:rPr>
          <w:sz w:val="28"/>
          <w:szCs w:val="28"/>
        </w:rPr>
        <w:t xml:space="preserve">       </w:t>
      </w:r>
      <w:r w:rsidRPr="003321E2">
        <w:rPr>
          <w:position w:val="-50"/>
          <w:sz w:val="28"/>
          <w:szCs w:val="28"/>
        </w:rPr>
        <w:object w:dxaOrig="2240" w:dyaOrig="1120" w14:anchorId="2835D7FF">
          <v:shape id="_x0000_i1029" type="#_x0000_t75" style="width:112.2pt;height:56.55pt" o:ole="">
            <v:imagedata r:id="rId17" o:title=""/>
          </v:shape>
          <o:OLEObject Type="Embed" ProgID="Equation.DSMT4" ShapeID="_x0000_i1029" DrawAspect="Content" ObjectID="_1637239807" r:id="rId18"/>
        </w:object>
      </w:r>
      <w:r w:rsidRPr="003321E2">
        <w:rPr>
          <w:sz w:val="28"/>
          <w:szCs w:val="28"/>
        </w:rPr>
        <w:t xml:space="preserve">    </w:t>
      </w:r>
      <w:r w:rsidRPr="003321E2">
        <w:rPr>
          <w:position w:val="-50"/>
          <w:sz w:val="28"/>
          <w:szCs w:val="28"/>
        </w:rPr>
        <w:object w:dxaOrig="2360" w:dyaOrig="1120" w14:anchorId="61377B64">
          <v:shape id="_x0000_i1030" type="#_x0000_t75" style="width:118.3pt;height:56.55pt" o:ole="">
            <v:imagedata r:id="rId19" o:title=""/>
          </v:shape>
          <o:OLEObject Type="Embed" ProgID="Equation.DSMT4" ShapeID="_x0000_i1030" DrawAspect="Content" ObjectID="_1637239808" r:id="rId20"/>
        </w:object>
      </w:r>
    </w:p>
    <w:p w14:paraId="4BB88353" w14:textId="77777777" w:rsidR="006D11DE" w:rsidRDefault="006D11DE" w:rsidP="006D11DE">
      <w:pPr>
        <w:rPr>
          <w:sz w:val="28"/>
          <w:szCs w:val="28"/>
        </w:rPr>
      </w:pPr>
    </w:p>
    <w:p w14:paraId="08240DD1" w14:textId="75822BC2" w:rsidR="00441563" w:rsidRDefault="00441563" w:rsidP="00441563">
      <w:pPr>
        <w:pStyle w:val="2"/>
      </w:pPr>
      <w:bookmarkStart w:id="14" w:name="_Toc26537838"/>
      <w:r w:rsidRPr="00441563">
        <w:lastRenderedPageBreak/>
        <w:t>1.</w:t>
      </w:r>
      <w:r w:rsidR="003321E2">
        <w:t>7</w:t>
      </w:r>
      <w:r>
        <w:t xml:space="preserve"> Выводы из аналитического раздела</w:t>
      </w:r>
      <w:bookmarkEnd w:id="14"/>
    </w:p>
    <w:p w14:paraId="0092D3CF" w14:textId="003C6A76" w:rsidR="006D11DE" w:rsidRPr="00441563" w:rsidRDefault="00BE0FDD" w:rsidP="00BE0FD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разделе были рассмотрены алгоритмы удаления невидимых линий и поверхностей, методы закрашивания поверхностей, алгоритмы построения теней и моделирования осадков. </w:t>
      </w:r>
      <w:r w:rsidR="00CC0200">
        <w:rPr>
          <w:sz w:val="28"/>
          <w:szCs w:val="28"/>
        </w:rPr>
        <w:t>В</w:t>
      </w:r>
      <w:r>
        <w:rPr>
          <w:sz w:val="28"/>
          <w:szCs w:val="28"/>
        </w:rPr>
        <w:t xml:space="preserve"> качестве алгоритма удаления невидимых </w:t>
      </w:r>
      <w:r w:rsidR="00CC0200">
        <w:rPr>
          <w:sz w:val="28"/>
          <w:szCs w:val="28"/>
        </w:rPr>
        <w:t xml:space="preserve">линий был выбран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, методом закраски – простой, построение теней будет выполняться с помощью теневых карт, построенных алгоритмом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а, для моделирования осадков была выбрана система частиц. </w:t>
      </w:r>
      <w:r w:rsidR="006D11DE" w:rsidRPr="00441563">
        <w:rPr>
          <w:sz w:val="28"/>
          <w:szCs w:val="28"/>
        </w:rPr>
        <w:br w:type="page"/>
      </w:r>
    </w:p>
    <w:p w14:paraId="1BD458B6" w14:textId="77777777" w:rsidR="006D11DE" w:rsidRDefault="006D11DE" w:rsidP="006D11DE">
      <w:pPr>
        <w:pStyle w:val="1"/>
      </w:pPr>
      <w:bookmarkStart w:id="15" w:name="_Toc26537839"/>
      <w:r>
        <w:lastRenderedPageBreak/>
        <w:t>2. Конструкторская часть</w:t>
      </w:r>
      <w:bookmarkEnd w:id="15"/>
    </w:p>
    <w:p w14:paraId="016EB922" w14:textId="663CD7ED" w:rsidR="0029508A" w:rsidRDefault="00BC21DB" w:rsidP="00FB40C6">
      <w:pPr>
        <w:spacing w:line="360" w:lineRule="auto"/>
        <w:ind w:firstLine="708"/>
      </w:pPr>
      <w:r>
        <w:rPr>
          <w:sz w:val="28"/>
          <w:szCs w:val="28"/>
        </w:rPr>
        <w:t xml:space="preserve">В данном разделе будут рассмотрены </w:t>
      </w:r>
      <w:r w:rsidR="00FB40C6">
        <w:rPr>
          <w:sz w:val="28"/>
          <w:szCs w:val="28"/>
        </w:rPr>
        <w:t>требования к программе и алгоритмы визуализации сцены и погодных явлений.</w:t>
      </w:r>
    </w:p>
    <w:p w14:paraId="0D9E41A4" w14:textId="44DA79DC" w:rsidR="00FB40C6" w:rsidRDefault="00FB40C6" w:rsidP="00FB40C6">
      <w:pPr>
        <w:pStyle w:val="2"/>
      </w:pPr>
      <w:bookmarkStart w:id="16" w:name="_Toc26537840"/>
      <w:r>
        <w:t>2.1 Требования к программе</w:t>
      </w:r>
      <w:bookmarkEnd w:id="16"/>
    </w:p>
    <w:p w14:paraId="2F38B418" w14:textId="2FD390B7" w:rsidR="0029508A" w:rsidRDefault="0029508A" w:rsidP="0029508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предоставлять следующие возможности: </w:t>
      </w:r>
    </w:p>
    <w:p w14:paraId="3299CE23" w14:textId="77777777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изуальное отображение сцены</w:t>
      </w:r>
      <w:r>
        <w:rPr>
          <w:sz w:val="28"/>
          <w:szCs w:val="28"/>
          <w:lang w:val="en-US"/>
        </w:rPr>
        <w:t>;</w:t>
      </w:r>
    </w:p>
    <w:p w14:paraId="7B866F2E" w14:textId="445B79D0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обавление нового объекта в сцену</w:t>
      </w:r>
      <w:r w:rsidRPr="0029508A">
        <w:rPr>
          <w:sz w:val="28"/>
          <w:szCs w:val="28"/>
        </w:rPr>
        <w:t>;</w:t>
      </w:r>
    </w:p>
    <w:p w14:paraId="5B8BD2A7" w14:textId="687A501E" w:rsidR="0029508A" w:rsidRP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ктивация режима тумана</w:t>
      </w:r>
      <w:r>
        <w:rPr>
          <w:sz w:val="28"/>
          <w:szCs w:val="28"/>
          <w:lang w:val="en-US"/>
        </w:rPr>
        <w:t>;</w:t>
      </w:r>
    </w:p>
    <w:p w14:paraId="37607BEC" w14:textId="7E985CF1" w:rsidR="0029508A" w:rsidRPr="00FB40C6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ктивация режима </w:t>
      </w:r>
      <w:r w:rsidR="00FB40C6">
        <w:rPr>
          <w:sz w:val="28"/>
          <w:szCs w:val="28"/>
        </w:rPr>
        <w:t>дождя</w:t>
      </w:r>
      <w:r w:rsidR="00FB40C6">
        <w:rPr>
          <w:sz w:val="28"/>
          <w:szCs w:val="28"/>
          <w:lang w:val="en-US"/>
        </w:rPr>
        <w:t>;</w:t>
      </w:r>
    </w:p>
    <w:p w14:paraId="0BF8EA9B" w14:textId="6D8F1FEC" w:rsidR="00FB40C6" w:rsidRPr="00FB40C6" w:rsidRDefault="00FB40C6" w:rsidP="00FB40C6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ворот исходной сцены.</w:t>
      </w:r>
    </w:p>
    <w:p w14:paraId="2DB4F861" w14:textId="6C145D18" w:rsidR="006D11DE" w:rsidRDefault="006D11DE" w:rsidP="006D11DE">
      <w:pPr>
        <w:pStyle w:val="2"/>
      </w:pPr>
      <w:bookmarkStart w:id="17" w:name="_Toc26537841"/>
      <w:r>
        <w:t>2.</w:t>
      </w:r>
      <w:r w:rsidR="00FB40C6">
        <w:t>2</w:t>
      </w:r>
      <w:r>
        <w:t xml:space="preserve"> </w:t>
      </w:r>
      <w:r w:rsidR="00352AB5">
        <w:t>Общий а</w:t>
      </w:r>
      <w:r>
        <w:t xml:space="preserve">лгоритм </w:t>
      </w:r>
      <w:r w:rsidR="00441563">
        <w:t>визуализации трехмерной сцены</w:t>
      </w:r>
      <w:bookmarkEnd w:id="17"/>
    </w:p>
    <w:p w14:paraId="3ABAF2F9" w14:textId="3D8B7F4C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уализации трехмерной сцены городского ландшафта с осадками происходит поэтапно. Рассмотрим алгоритм визуализации. </w:t>
      </w:r>
    </w:p>
    <w:p w14:paraId="12A95B3C" w14:textId="67080BD6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Задать объекты сцены</w:t>
      </w:r>
    </w:p>
    <w:p w14:paraId="061DD6E8" w14:textId="444A07A8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Задать источники света и положение наблюдателя</w:t>
      </w:r>
    </w:p>
    <w:p w14:paraId="41CA280C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Для каждого полигона высчитать нормаль и интенсивность цвета, найти внутренние пиксели</w:t>
      </w:r>
    </w:p>
    <w:p w14:paraId="036F1CD2" w14:textId="24BF8A5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E6D53">
        <w:rPr>
          <w:sz w:val="28"/>
          <w:szCs w:val="28"/>
        </w:rPr>
        <w:t xml:space="preserve">Используя алгоритм </w:t>
      </w:r>
      <w:r w:rsidR="006E6D53">
        <w:rPr>
          <w:sz w:val="28"/>
          <w:szCs w:val="28"/>
          <w:lang w:val="en-US"/>
        </w:rPr>
        <w:t>Z</w:t>
      </w:r>
      <w:r w:rsidR="006E6D53" w:rsidRPr="006D11DE">
        <w:rPr>
          <w:sz w:val="28"/>
          <w:szCs w:val="28"/>
        </w:rPr>
        <w:t xml:space="preserve"> </w:t>
      </w:r>
      <w:r w:rsidR="006E6D53">
        <w:rPr>
          <w:sz w:val="28"/>
          <w:szCs w:val="28"/>
        </w:rPr>
        <w:t>буфера получить изображение сцены, и буфер глубины</w:t>
      </w:r>
    </w:p>
    <w:p w14:paraId="108FE741" w14:textId="77777777" w:rsidR="009F405A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Используя алгоритм </w:t>
      </w:r>
      <w:r>
        <w:rPr>
          <w:sz w:val="28"/>
          <w:szCs w:val="28"/>
          <w:lang w:val="en-US"/>
        </w:rPr>
        <w:t>Z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уфера получить </w:t>
      </w:r>
      <w:r w:rsidR="006E6D53">
        <w:rPr>
          <w:sz w:val="28"/>
          <w:szCs w:val="28"/>
        </w:rPr>
        <w:t>буфер глубины для</w:t>
      </w:r>
      <w:r w:rsidR="009F405A">
        <w:rPr>
          <w:sz w:val="28"/>
          <w:szCs w:val="28"/>
        </w:rPr>
        <w:t xml:space="preserve"> источника света</w:t>
      </w:r>
    </w:p>
    <w:p w14:paraId="49DA27A6" w14:textId="77777777" w:rsidR="009F405A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Найти затененные участки при помощи наложения двух буферов </w:t>
      </w:r>
    </w:p>
    <w:p w14:paraId="58B14A34" w14:textId="7A8A0031" w:rsidR="006D11DE" w:rsidRPr="009F405A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. Если присутствует туман, то наложить туман на изображение</w:t>
      </w:r>
      <w:r w:rsid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уя </w:t>
      </w:r>
      <w:r>
        <w:rPr>
          <w:sz w:val="28"/>
          <w:szCs w:val="28"/>
          <w:lang w:val="en-US"/>
        </w:rPr>
        <w:t>Z</w:t>
      </w:r>
      <w:r w:rsidRPr="009F405A">
        <w:rPr>
          <w:sz w:val="28"/>
          <w:szCs w:val="28"/>
        </w:rPr>
        <w:t xml:space="preserve"> </w:t>
      </w:r>
      <w:r>
        <w:rPr>
          <w:sz w:val="28"/>
          <w:szCs w:val="28"/>
        </w:rPr>
        <w:t>буфер изображения</w:t>
      </w:r>
    </w:p>
    <w:p w14:paraId="24788349" w14:textId="37890BF6" w:rsidR="006D11DE" w:rsidRDefault="009F405A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 xml:space="preserve">. Если присутствуют осадки, то выполнять пункты 6.1 и 6.2 до тех пор, пока не изменится один из параметров, влияющих на изображение сцены -&gt; переход в 1 (перемещение объектов, вращение камеры, перемещение источников света). </w:t>
      </w:r>
    </w:p>
    <w:p w14:paraId="3E514B8E" w14:textId="3D817B30" w:rsidR="006D11DE" w:rsidRDefault="009F405A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1 Используя систему частиц, наложить осадки на полученное изображение</w:t>
      </w:r>
    </w:p>
    <w:p w14:paraId="4FCC5DBA" w14:textId="107A5E7D" w:rsidR="006D11DE" w:rsidRDefault="009F405A" w:rsidP="006D11DE">
      <w:pPr>
        <w:spacing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2 Отобразить изображение</w:t>
      </w:r>
    </w:p>
    <w:p w14:paraId="6E348BEC" w14:textId="0A0892E6" w:rsidR="006D11DE" w:rsidRDefault="009F405A" w:rsidP="006D11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6D11DE">
        <w:rPr>
          <w:sz w:val="28"/>
          <w:szCs w:val="28"/>
        </w:rPr>
        <w:t>.2 Обновить данные о положении частиц</w:t>
      </w:r>
    </w:p>
    <w:p w14:paraId="70E8D764" w14:textId="77777777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аче отобразить изображение.</w:t>
      </w:r>
    </w:p>
    <w:p w14:paraId="2F9BFE81" w14:textId="29E9E079" w:rsidR="00961C0A" w:rsidRDefault="00961C0A" w:rsidP="00961C0A">
      <w:pPr>
        <w:pStyle w:val="2"/>
      </w:pPr>
      <w:bookmarkStart w:id="18" w:name="_Toc26537842"/>
      <w:r>
        <w:lastRenderedPageBreak/>
        <w:t>2.</w:t>
      </w:r>
      <w:r w:rsidR="00FB40C6">
        <w:t>3</w:t>
      </w:r>
      <w:r>
        <w:t xml:space="preserve"> Алгоритм </w:t>
      </w:r>
      <w:r>
        <w:rPr>
          <w:lang w:val="en-US"/>
        </w:rPr>
        <w:t>Z</w:t>
      </w:r>
      <w:r w:rsidRPr="00961C0A">
        <w:t>-</w:t>
      </w:r>
      <w:r>
        <w:t>буфера</w:t>
      </w:r>
      <w:bookmarkEnd w:id="18"/>
    </w:p>
    <w:p w14:paraId="0E7F795A" w14:textId="77777777" w:rsidR="00682B40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м элементам буфера кадра присвоить фоновое значение</w:t>
      </w:r>
    </w:p>
    <w:p w14:paraId="4B5F270B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овать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 минимальными значениями глубины</w:t>
      </w:r>
    </w:p>
    <w:p w14:paraId="1C69B76D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растровую развертку каждого многоугольника сцены:</w:t>
      </w:r>
    </w:p>
    <w:p w14:paraId="1EAE8FB1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аждого пикселя, связанного с многоугольником вычислить его глубину </w:t>
      </w:r>
      <w:proofErr w:type="gramStart"/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</w:p>
    <w:p w14:paraId="29CB2A88" w14:textId="77777777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глубину </w:t>
      </w:r>
      <w:proofErr w:type="spellStart"/>
      <w:r>
        <w:rPr>
          <w:sz w:val="28"/>
          <w:szCs w:val="28"/>
        </w:rPr>
        <w:t>пискселя</w:t>
      </w:r>
      <w:proofErr w:type="spellEnd"/>
      <w:r>
        <w:rPr>
          <w:sz w:val="28"/>
          <w:szCs w:val="28"/>
        </w:rPr>
        <w:t xml:space="preserve"> со значением, хранимым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е.</w:t>
      </w:r>
    </w:p>
    <w:p w14:paraId="722B63D8" w14:textId="77777777" w:rsidR="0053093E" w:rsidRPr="0053093E" w:rsidRDefault="0053093E" w:rsidP="0053093E">
      <w:pPr>
        <w:pStyle w:val="a3"/>
        <w:spacing w:line="360" w:lineRule="auto"/>
        <w:ind w:lef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53093E">
        <w:rPr>
          <w:sz w:val="28"/>
          <w:szCs w:val="28"/>
        </w:rPr>
        <w:t xml:space="preserve">&gt;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, т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буф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 =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, </w:t>
      </w:r>
      <w:r>
        <w:rPr>
          <w:sz w:val="28"/>
          <w:szCs w:val="28"/>
        </w:rPr>
        <w:t>цвет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 = </w:t>
      </w:r>
      <w:proofErr w:type="spellStart"/>
      <w:r>
        <w:rPr>
          <w:sz w:val="28"/>
          <w:szCs w:val="28"/>
        </w:rPr>
        <w:t>цветПикселя</w:t>
      </w:r>
      <w:proofErr w:type="spellEnd"/>
      <w:r>
        <w:rPr>
          <w:sz w:val="28"/>
          <w:szCs w:val="28"/>
        </w:rPr>
        <w:t>.</w:t>
      </w:r>
    </w:p>
    <w:p w14:paraId="05A23767" w14:textId="77777777" w:rsidR="00BA1ADE" w:rsidRPr="00BA1ADE" w:rsidRDefault="0053093E" w:rsidP="00BA1AD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результат</w:t>
      </w:r>
    </w:p>
    <w:p w14:paraId="3B342D7B" w14:textId="77777777" w:rsidR="00961C0A" w:rsidRPr="00961C0A" w:rsidRDefault="00961C0A" w:rsidP="00961C0A">
      <w:pPr>
        <w:spacing w:line="360" w:lineRule="auto"/>
        <w:ind w:left="360"/>
        <w:jc w:val="both"/>
        <w:rPr>
          <w:sz w:val="28"/>
          <w:szCs w:val="28"/>
        </w:rPr>
      </w:pPr>
    </w:p>
    <w:p w14:paraId="5BC190F6" w14:textId="3DF7FD97" w:rsidR="00961C0A" w:rsidRDefault="00961C0A" w:rsidP="00961C0A">
      <w:pPr>
        <w:pStyle w:val="2"/>
      </w:pPr>
      <w:bookmarkStart w:id="19" w:name="_Toc26537843"/>
      <w:r>
        <w:t>2.</w:t>
      </w:r>
      <w:r w:rsidR="00FB40C6">
        <w:t>4</w:t>
      </w:r>
      <w:r>
        <w:t xml:space="preserve"> Простой метод освещения</w:t>
      </w:r>
      <w:bookmarkEnd w:id="19"/>
    </w:p>
    <w:p w14:paraId="2BE31FEF" w14:textId="77777777" w:rsidR="00682B40" w:rsidRDefault="00682B40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стом методе </w:t>
      </w:r>
      <w:r w:rsidR="005006A7">
        <w:rPr>
          <w:sz w:val="28"/>
          <w:szCs w:val="28"/>
        </w:rPr>
        <w:t>освещения интенсивность рассчитывается по закону Ламберта:</w:t>
      </w:r>
    </w:p>
    <w:p w14:paraId="434CE340" w14:textId="77777777" w:rsidR="005006A7" w:rsidRDefault="005006A7" w:rsidP="00561614">
      <w:pPr>
        <w:spacing w:line="360" w:lineRule="auto"/>
        <w:jc w:val="center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= </w:t>
      </w:r>
      <w:r w:rsidRPr="005006A7"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>0</w:t>
      </w:r>
      <w:r w:rsidRPr="005006A7">
        <w:rPr>
          <w:sz w:val="28"/>
          <w:szCs w:val="28"/>
        </w:rPr>
        <w:t>*</w:t>
      </w:r>
      <w:r w:rsidRPr="005006A7">
        <w:rPr>
          <w:sz w:val="28"/>
          <w:szCs w:val="28"/>
          <w:lang w:val="en-US"/>
        </w:rPr>
        <w:t>cos</w:t>
      </w:r>
      <w:r w:rsidRPr="005006A7">
        <w:rPr>
          <w:sz w:val="28"/>
          <w:szCs w:val="28"/>
        </w:rPr>
        <w:t>(</w:t>
      </w:r>
      <w:r w:rsidRPr="005006A7">
        <w:rPr>
          <w:sz w:val="28"/>
          <w:szCs w:val="28"/>
          <w:lang w:val="en-US"/>
        </w:rPr>
        <w:t>α</w:t>
      </w:r>
      <w:r w:rsidRPr="005006A7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="00561614">
        <w:rPr>
          <w:sz w:val="28"/>
          <w:szCs w:val="28"/>
        </w:rPr>
        <w:t xml:space="preserve"> где</w:t>
      </w:r>
    </w:p>
    <w:p w14:paraId="77B6D667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</w:rPr>
        <w:t xml:space="preserve"> – </w:t>
      </w:r>
      <w:r>
        <w:rPr>
          <w:sz w:val="28"/>
          <w:szCs w:val="28"/>
        </w:rPr>
        <w:t>результирующая интенсивность света в точке</w:t>
      </w:r>
    </w:p>
    <w:p w14:paraId="3C4C2A8C" w14:textId="77777777" w:rsidR="005006A7" w:rsidRDefault="005006A7" w:rsidP="005006A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5006A7"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>–</w:t>
      </w:r>
      <w:r w:rsidRPr="005006A7">
        <w:rPr>
          <w:sz w:val="28"/>
          <w:szCs w:val="28"/>
        </w:rPr>
        <w:t xml:space="preserve"> </w:t>
      </w:r>
      <w:r>
        <w:rPr>
          <w:sz w:val="28"/>
          <w:szCs w:val="28"/>
        </w:rPr>
        <w:t>интенсивность источника</w:t>
      </w:r>
    </w:p>
    <w:p w14:paraId="510923E3" w14:textId="77777777" w:rsidR="000A708B" w:rsidRDefault="005006A7" w:rsidP="0090128A">
      <w:pPr>
        <w:spacing w:line="360" w:lineRule="auto"/>
        <w:rPr>
          <w:sz w:val="28"/>
          <w:szCs w:val="28"/>
        </w:rPr>
      </w:pPr>
      <w:r w:rsidRPr="005006A7"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– угол между нормалью к поверхности и вектором направления света </w:t>
      </w:r>
    </w:p>
    <w:p w14:paraId="66B28BF0" w14:textId="3907B378" w:rsidR="00684A75" w:rsidRDefault="00684A75" w:rsidP="00684A75">
      <w:pPr>
        <w:pStyle w:val="2"/>
      </w:pPr>
      <w:bookmarkStart w:id="20" w:name="_Toc26537844"/>
      <w:r>
        <w:t>2.</w:t>
      </w:r>
      <w:r w:rsidR="00FB40C6">
        <w:t>5</w:t>
      </w:r>
      <w:r>
        <w:t xml:space="preserve"> Генерация осадков</w:t>
      </w:r>
      <w:bookmarkEnd w:id="20"/>
    </w:p>
    <w:p w14:paraId="6AAF532C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Инициализация начальных данных (направления и скорости ветра, интенсивности осадков)</w:t>
      </w:r>
    </w:p>
    <w:p w14:paraId="6316A8C8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Пока не получена команда </w:t>
      </w:r>
      <w:r w:rsidR="006E5126">
        <w:rPr>
          <w:sz w:val="28"/>
          <w:szCs w:val="28"/>
        </w:rPr>
        <w:t>прекращения осадков</w:t>
      </w:r>
      <w:r>
        <w:rPr>
          <w:sz w:val="28"/>
          <w:szCs w:val="28"/>
        </w:rPr>
        <w:t>:</w:t>
      </w:r>
    </w:p>
    <w:p w14:paraId="7755ECC6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1 Обновление положения частиц по заданному закону</w:t>
      </w:r>
    </w:p>
    <w:p w14:paraId="36696C41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 Инициализация новых частиц </w:t>
      </w:r>
    </w:p>
    <w:p w14:paraId="056ACB10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3 Отображение частиц на дисплее</w:t>
      </w:r>
    </w:p>
    <w:p w14:paraId="6CFCE94B" w14:textId="77777777" w:rsidR="00BA1ADE" w:rsidRDefault="00BA1ADE" w:rsidP="00BA1A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Пока система частиц не пуста</w:t>
      </w:r>
    </w:p>
    <w:p w14:paraId="3D8EE333" w14:textId="77777777" w:rsidR="00BA1ADE" w:rsidRDefault="00BA1ADE" w:rsidP="00BA1A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1 Обновление положения частиц по заданному закону</w:t>
      </w:r>
    </w:p>
    <w:p w14:paraId="2DAEE63B" w14:textId="77777777" w:rsidR="00684A75" w:rsidRPr="0090128A" w:rsidRDefault="00BA1ADE" w:rsidP="0093450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2 Отображение частиц на дисплее</w:t>
      </w:r>
    </w:p>
    <w:p w14:paraId="690AC5D6" w14:textId="108DAEDF" w:rsidR="00FB40C6" w:rsidRDefault="00FB40C6" w:rsidP="006D11DE">
      <w:pPr>
        <w:pStyle w:val="2"/>
      </w:pPr>
      <w:bookmarkStart w:id="21" w:name="_Toc26537845"/>
      <w:r>
        <w:lastRenderedPageBreak/>
        <w:t>2.6 Явление тумана</w:t>
      </w:r>
      <w:bookmarkEnd w:id="21"/>
      <w:r>
        <w:t xml:space="preserve"> </w:t>
      </w:r>
    </w:p>
    <w:p w14:paraId="73BB93EA" w14:textId="13FED52B" w:rsidR="003E5015" w:rsidRPr="003E5015" w:rsidRDefault="00FB40C6" w:rsidP="003E501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того, чтобы создать эффект дымки или плотного тумана </w:t>
      </w:r>
      <w:r w:rsidR="00B479BE">
        <w:rPr>
          <w:sz w:val="28"/>
          <w:szCs w:val="28"/>
        </w:rPr>
        <w:t xml:space="preserve">нужно знать глубину (отдаленность от наблюдателя) видимого пикселя. Используя это значение можно вычислить интенсивность тумана для этого пикселя. </w:t>
      </w:r>
      <w:r w:rsidR="003E5015">
        <w:rPr>
          <w:sz w:val="28"/>
          <w:szCs w:val="28"/>
        </w:rPr>
        <w:t xml:space="preserve"> </w:t>
      </w:r>
      <w:r w:rsidR="003E5015">
        <w:rPr>
          <w:sz w:val="28"/>
          <w:szCs w:val="28"/>
        </w:rPr>
        <w:br/>
        <w:t xml:space="preserve">При </w:t>
      </w:r>
      <w:proofErr w:type="gramStart"/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 xml:space="preserve"> </w:t>
      </w:r>
      <w:r w:rsidR="003E5015" w:rsidRPr="003E5015">
        <w:rPr>
          <w:sz w:val="28"/>
          <w:szCs w:val="28"/>
        </w:rPr>
        <w:t>&gt;</w:t>
      </w:r>
      <w:proofErr w:type="gramEnd"/>
      <w:r w:rsidR="003E5015" w:rsidRPr="003E5015">
        <w:rPr>
          <w:sz w:val="28"/>
          <w:szCs w:val="28"/>
        </w:rPr>
        <w:t xml:space="preserve">= </w:t>
      </w:r>
      <w:r w:rsidR="003E5015">
        <w:rPr>
          <w:sz w:val="28"/>
          <w:szCs w:val="28"/>
          <w:lang w:val="en-US"/>
        </w:rPr>
        <w:t>z</w:t>
      </w:r>
      <w:r w:rsidR="003E5015">
        <w:rPr>
          <w:sz w:val="28"/>
          <w:szCs w:val="28"/>
        </w:rPr>
        <w:t>дальнее интенсивность тумана будет равна 1</w:t>
      </w:r>
      <w:r w:rsidR="003E5015" w:rsidRPr="003E5015">
        <w:rPr>
          <w:sz w:val="28"/>
          <w:szCs w:val="28"/>
        </w:rPr>
        <w:t xml:space="preserve">, </w:t>
      </w:r>
      <w:r w:rsidR="003E5015">
        <w:rPr>
          <w:sz w:val="28"/>
          <w:szCs w:val="28"/>
        </w:rPr>
        <w:t>иначе</w:t>
      </w:r>
    </w:p>
    <w:p w14:paraId="7809FA08" w14:textId="77777777" w:rsidR="003E5015" w:rsidRDefault="003E5015" w:rsidP="003E5015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=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proofErr w:type="spellStart"/>
      <w:r>
        <w:rPr>
          <w:sz w:val="28"/>
          <w:szCs w:val="28"/>
        </w:rPr>
        <w:t>пикс</w:t>
      </w:r>
      <w:proofErr w:type="spellEnd"/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)</w:t>
      </w:r>
      <w:r w:rsidRPr="003E5015">
        <w:rPr>
          <w:sz w:val="28"/>
          <w:szCs w:val="28"/>
        </w:rPr>
        <w:t xml:space="preserve"> / (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наблюдателя -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дальнее</w:t>
      </w:r>
      <w:r w:rsidRPr="003E501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</w:p>
    <w:p w14:paraId="5ACED42D" w14:textId="31CA0C3A" w:rsidR="003E5015" w:rsidRDefault="003E5015" w:rsidP="003E501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k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E50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нсивность пикселя, </w:t>
      </w:r>
      <w:r w:rsidRPr="003E5015">
        <w:rPr>
          <w:sz w:val="28"/>
          <w:szCs w:val="28"/>
        </w:rPr>
        <w:t>1-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интенсивность тумана.</w:t>
      </w:r>
    </w:p>
    <w:p w14:paraId="2F43E8B5" w14:textId="4B1FC0EB" w:rsidR="003E5015" w:rsidRPr="003E5015" w:rsidRDefault="003E5015" w:rsidP="003E501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 глубины пикселя не требуется производить, при условии, что сохранен </w:t>
      </w:r>
      <w:r>
        <w:rPr>
          <w:sz w:val="28"/>
          <w:szCs w:val="28"/>
          <w:lang w:val="en-US"/>
        </w:rPr>
        <w:t>Z</w:t>
      </w:r>
      <w:r w:rsidRPr="003E5015">
        <w:rPr>
          <w:sz w:val="28"/>
          <w:szCs w:val="28"/>
        </w:rPr>
        <w:t>-</w:t>
      </w:r>
      <w:r>
        <w:rPr>
          <w:sz w:val="28"/>
          <w:szCs w:val="28"/>
        </w:rPr>
        <w:t xml:space="preserve">буфер сцены, при удалении невидимых линий. </w:t>
      </w:r>
    </w:p>
    <w:p w14:paraId="29C342F2" w14:textId="08A2CFCE" w:rsidR="006D11DE" w:rsidRDefault="006D11DE" w:rsidP="006D11DE">
      <w:pPr>
        <w:pStyle w:val="2"/>
      </w:pPr>
      <w:bookmarkStart w:id="22" w:name="_Toc26537846"/>
      <w:r>
        <w:t>2.</w:t>
      </w:r>
      <w:r w:rsidR="00FB40C6">
        <w:t>6</w:t>
      </w:r>
      <w:r>
        <w:t xml:space="preserve"> Выбор используемых типов и структур данных</w:t>
      </w:r>
      <w:bookmarkEnd w:id="22"/>
    </w:p>
    <w:p w14:paraId="228B1F35" w14:textId="519FF937" w:rsidR="00EF181D" w:rsidRDefault="00EF181D" w:rsidP="00A949F5">
      <w:pPr>
        <w:pStyle w:val="a3"/>
        <w:spacing w:after="120" w:line="360" w:lineRule="auto"/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Для разрабатываемого ПО нужно будет реализовать следующие типы и структуры данных.</w:t>
      </w:r>
    </w:p>
    <w:p w14:paraId="42EC0BC4" w14:textId="0D5C21D8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точник света –</w:t>
      </w:r>
      <w:r w:rsidR="009F40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правленностью света. </w:t>
      </w:r>
    </w:p>
    <w:p w14:paraId="61395631" w14:textId="00B001E9" w:rsidR="008D2BD0" w:rsidRDefault="008D2BD0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цена – задается объектами сцены</w:t>
      </w:r>
    </w:p>
    <w:p w14:paraId="748C2D79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бъекты сцены – задаются вершинами и гранями.</w:t>
      </w:r>
    </w:p>
    <w:p w14:paraId="40B981E7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истема частиц – хранит в себе частицы, направление движения</w:t>
      </w:r>
    </w:p>
    <w:p w14:paraId="27B95A01" w14:textId="77777777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атематические абстракции</w:t>
      </w:r>
    </w:p>
    <w:p w14:paraId="0CBE9F19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Точка – хранит координаты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07EA478B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Вектор – хранит направл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41C76195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ногоугольник – хранит вершины, нормаль, цвет</w:t>
      </w:r>
    </w:p>
    <w:p w14:paraId="18F772EA" w14:textId="77777777" w:rsidR="006D11DE" w:rsidRDefault="006D11DE" w:rsidP="000B7EBC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нтерфейс – используются библиотечные классы для предоставления доступа к интерфейсу.</w:t>
      </w:r>
    </w:p>
    <w:p w14:paraId="6800300E" w14:textId="77777777" w:rsidR="006D11DE" w:rsidRPr="0003153F" w:rsidRDefault="006D11DE" w:rsidP="006D11DE">
      <w:pPr>
        <w:spacing w:after="160" w:line="256" w:lineRule="auto"/>
        <w:rPr>
          <w:b/>
          <w:bCs/>
          <w:sz w:val="36"/>
          <w:szCs w:val="36"/>
        </w:rPr>
      </w:pPr>
    </w:p>
    <w:p w14:paraId="6A407A00" w14:textId="77777777" w:rsidR="006D11DE" w:rsidRPr="006D11DE" w:rsidRDefault="006D11DE" w:rsidP="00EF181D">
      <w:pPr>
        <w:pStyle w:val="1"/>
        <w:pageBreakBefore/>
      </w:pPr>
      <w:bookmarkStart w:id="23" w:name="_Toc26537847"/>
      <w:r>
        <w:lastRenderedPageBreak/>
        <w:t>3. Технологическая часть</w:t>
      </w:r>
      <w:bookmarkEnd w:id="23"/>
    </w:p>
    <w:p w14:paraId="469547F0" w14:textId="77777777" w:rsidR="006D11DE" w:rsidRDefault="006D11DE" w:rsidP="006D11DE">
      <w:pPr>
        <w:spacing w:line="360" w:lineRule="auto"/>
      </w:pPr>
    </w:p>
    <w:p w14:paraId="67F59847" w14:textId="77777777" w:rsidR="006D11DE" w:rsidRDefault="006D11DE" w:rsidP="006D11DE">
      <w:pPr>
        <w:pStyle w:val="2"/>
      </w:pPr>
      <w:bookmarkStart w:id="24" w:name="_Toc26537848"/>
      <w:r>
        <w:t>3.1 Выбор и обоснование языка программирования и среды разработки</w:t>
      </w:r>
      <w:bookmarkEnd w:id="24"/>
    </w:p>
    <w:p w14:paraId="53DFD0AE" w14:textId="77777777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был выбран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# т.к.:</w:t>
      </w:r>
    </w:p>
    <w:p w14:paraId="4C558AD6" w14:textId="4901F87F" w:rsidR="006D11DE" w:rsidRDefault="00A949F5" w:rsidP="006D11DE">
      <w:pPr>
        <w:pStyle w:val="a3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я</w:t>
      </w:r>
      <w:r w:rsidR="006D11DE">
        <w:rPr>
          <w:sz w:val="28"/>
          <w:szCs w:val="28"/>
        </w:rPr>
        <w:t xml:space="preserve"> ознакомилась с этим языком программирования во время занятий по компьютерной графике, что сократит время написания программы</w:t>
      </w:r>
      <w:r w:rsidR="002D36BD" w:rsidRPr="002D36BD">
        <w:rPr>
          <w:sz w:val="28"/>
          <w:szCs w:val="28"/>
        </w:rPr>
        <w:t>;</w:t>
      </w:r>
    </w:p>
    <w:p w14:paraId="08BC159A" w14:textId="17F2D667" w:rsidR="006D11DE" w:rsidRDefault="002D36BD" w:rsidP="006D11DE">
      <w:pPr>
        <w:pStyle w:val="a3"/>
        <w:numPr>
          <w:ilvl w:val="0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д</w:t>
      </w:r>
      <w:r w:rsidR="006D11DE">
        <w:rPr>
          <w:sz w:val="28"/>
          <w:szCs w:val="28"/>
        </w:rPr>
        <w:t xml:space="preserve">анный язык программирования объектно-ориентирован, что даст в полной мере </w:t>
      </w:r>
    </w:p>
    <w:p w14:paraId="329570F7" w14:textId="5A17E863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пользовать наследование, абстрактные классы и т.д.</w:t>
      </w:r>
      <w:r w:rsidR="002D36BD" w:rsidRPr="002D36BD">
        <w:rPr>
          <w:sz w:val="28"/>
          <w:szCs w:val="28"/>
        </w:rPr>
        <w:t>;</w:t>
      </w:r>
    </w:p>
    <w:p w14:paraId="2A1B7A2A" w14:textId="41DD15B6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представлять трехмерные объекты сцены в виде объектов классов, что позволит легко организовать взаимодействие между ними, положительно влияя на читабельность</w:t>
      </w:r>
      <w:r w:rsidR="00A949F5">
        <w:rPr>
          <w:sz w:val="28"/>
          <w:szCs w:val="28"/>
        </w:rPr>
        <w:t xml:space="preserve"> кода</w:t>
      </w:r>
      <w:r>
        <w:rPr>
          <w:sz w:val="28"/>
          <w:szCs w:val="28"/>
        </w:rPr>
        <w:t xml:space="preserve">.  </w:t>
      </w:r>
    </w:p>
    <w:p w14:paraId="7B2A6D34" w14:textId="786064E4" w:rsidR="006D11DE" w:rsidRDefault="006D11DE" w:rsidP="00A949F5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>В качестве среды разработки была выбрана «</w:t>
      </w:r>
      <w:r>
        <w:rPr>
          <w:sz w:val="28"/>
          <w:szCs w:val="28"/>
          <w:lang w:val="en-US"/>
        </w:rPr>
        <w:t>Visual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2017» </w:t>
      </w:r>
      <w:r w:rsidR="00EF181D">
        <w:rPr>
          <w:sz w:val="28"/>
          <w:szCs w:val="28"/>
        </w:rPr>
        <w:t>по следующим причинам:</w:t>
      </w:r>
    </w:p>
    <w:p w14:paraId="25AC5CD4" w14:textId="4399B8B9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6D11DE">
        <w:rPr>
          <w:sz w:val="28"/>
          <w:szCs w:val="28"/>
        </w:rPr>
        <w:t>на бесплатна в пользовании студентами;</w:t>
      </w:r>
    </w:p>
    <w:p w14:paraId="6071EB15" w14:textId="51066F6F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>имеет множество удобств, которые облегчают процесс написания и отладки кода;</w:t>
      </w:r>
    </w:p>
    <w:p w14:paraId="0D547C11" w14:textId="7EEDD587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 xml:space="preserve">обеспечивает работу с </w:t>
      </w:r>
      <w:r w:rsidR="006D11DE">
        <w:rPr>
          <w:sz w:val="28"/>
          <w:szCs w:val="28"/>
          <w:lang w:val="en-US"/>
        </w:rPr>
        <w:t>Window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Form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– интерфейсом, который упрощает доступ к элементам интерфейса </w:t>
      </w:r>
      <w:r w:rsidR="006D11DE">
        <w:rPr>
          <w:sz w:val="28"/>
          <w:szCs w:val="28"/>
          <w:lang w:val="en-US"/>
        </w:rPr>
        <w:t>Microsoft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Windows</w:t>
      </w:r>
      <w:r w:rsidR="006D11DE">
        <w:rPr>
          <w:sz w:val="28"/>
          <w:szCs w:val="28"/>
        </w:rPr>
        <w:t xml:space="preserve"> за счет создания обертки для существующего </w:t>
      </w:r>
      <w:r w:rsidR="006D11DE">
        <w:rPr>
          <w:sz w:val="28"/>
          <w:szCs w:val="28"/>
          <w:lang w:val="en-US"/>
        </w:rPr>
        <w:t>Win</w:t>
      </w:r>
      <w:r w:rsidR="006D11DE">
        <w:rPr>
          <w:sz w:val="28"/>
          <w:szCs w:val="28"/>
        </w:rPr>
        <w:t xml:space="preserve">32 </w:t>
      </w:r>
      <w:r w:rsidR="006D11DE">
        <w:rPr>
          <w:sz w:val="28"/>
          <w:szCs w:val="28"/>
          <w:lang w:val="en-US"/>
        </w:rPr>
        <w:t>API</w:t>
      </w:r>
      <w:r w:rsidR="006D11DE">
        <w:rPr>
          <w:sz w:val="28"/>
          <w:szCs w:val="28"/>
        </w:rPr>
        <w:t xml:space="preserve"> в управляемом коде;</w:t>
      </w:r>
    </w:p>
    <w:p w14:paraId="10FEB3E8" w14:textId="56108877" w:rsidR="000B7EBC" w:rsidRPr="00AD4A17" w:rsidRDefault="006D11DE" w:rsidP="00AD4A17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я знакома с данной средой разработки, что сократит время изучения возможнос</w:t>
      </w:r>
      <w:r w:rsidR="009D0402">
        <w:rPr>
          <w:sz w:val="28"/>
          <w:szCs w:val="28"/>
        </w:rPr>
        <w:t>тей</w:t>
      </w:r>
      <w:r>
        <w:rPr>
          <w:sz w:val="28"/>
          <w:szCs w:val="28"/>
        </w:rPr>
        <w:t xml:space="preserve"> среды.</w:t>
      </w:r>
    </w:p>
    <w:p w14:paraId="3521BF75" w14:textId="415B6922" w:rsidR="009D0402" w:rsidRDefault="006D11DE" w:rsidP="00EF181D">
      <w:pPr>
        <w:pStyle w:val="2"/>
      </w:pPr>
      <w:bookmarkStart w:id="25" w:name="_Toc26537849"/>
      <w:r>
        <w:t>3.2 Структура и состав классов</w:t>
      </w:r>
      <w:bookmarkEnd w:id="25"/>
    </w:p>
    <w:p w14:paraId="051CD88F" w14:textId="618344C5" w:rsidR="009D0402" w:rsidRDefault="00AD4A17" w:rsidP="00AD4A17">
      <w:pPr>
        <w:jc w:val="both"/>
        <w:rPr>
          <w:sz w:val="28"/>
          <w:szCs w:val="28"/>
        </w:rPr>
      </w:pPr>
      <w:r>
        <w:rPr>
          <w:sz w:val="28"/>
          <w:szCs w:val="28"/>
        </w:rPr>
        <w:t>В этом разделе будут рассмотрена структура и состав классов</w:t>
      </w:r>
      <w:r w:rsidR="00EF181D">
        <w:rPr>
          <w:sz w:val="28"/>
          <w:szCs w:val="28"/>
        </w:rPr>
        <w:t xml:space="preserve">, см. рис. </w:t>
      </w:r>
      <w:r>
        <w:rPr>
          <w:sz w:val="28"/>
          <w:szCs w:val="28"/>
        </w:rPr>
        <w:t>3.1</w:t>
      </w:r>
      <w:r w:rsidRPr="00AD4A17">
        <w:rPr>
          <w:sz w:val="28"/>
          <w:szCs w:val="28"/>
        </w:rPr>
        <w:t xml:space="preserve">, </w:t>
      </w:r>
      <w:r>
        <w:rPr>
          <w:sz w:val="28"/>
          <w:szCs w:val="28"/>
        </w:rPr>
        <w:br/>
        <w:t>рис. 3</w:t>
      </w:r>
      <w:r w:rsidRPr="00AD4A17">
        <w:rPr>
          <w:sz w:val="28"/>
          <w:szCs w:val="28"/>
        </w:rPr>
        <w:t xml:space="preserve">.2, </w:t>
      </w:r>
      <w:r>
        <w:rPr>
          <w:sz w:val="28"/>
          <w:szCs w:val="28"/>
        </w:rPr>
        <w:t xml:space="preserve">рис </w:t>
      </w:r>
      <w:r w:rsidRPr="00AD4A17">
        <w:rPr>
          <w:sz w:val="28"/>
          <w:szCs w:val="28"/>
        </w:rPr>
        <w:t>3.3</w:t>
      </w:r>
      <w:r w:rsidR="00EF181D">
        <w:rPr>
          <w:sz w:val="28"/>
          <w:szCs w:val="28"/>
        </w:rPr>
        <w:t>.</w:t>
      </w:r>
    </w:p>
    <w:p w14:paraId="0896E1A5" w14:textId="0BB8888E" w:rsidR="00EF181D" w:rsidRPr="00EF181D" w:rsidRDefault="00EF181D" w:rsidP="00EF181D">
      <w:pPr>
        <w:keepNext/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F5B2DA4" wp14:editId="07F2B6FC">
            <wp:extent cx="1579245" cy="1219200"/>
            <wp:effectExtent l="0" t="0" r="190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 wp14:anchorId="0562A330" wp14:editId="341B2069">
            <wp:extent cx="1542415" cy="774065"/>
            <wp:effectExtent l="0" t="0" r="635" b="698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774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84BAB8" w14:textId="4C94CEC3" w:rsidR="009D0402" w:rsidRDefault="009D0402" w:rsidP="00EF181D">
      <w:pPr>
        <w:jc w:val="center"/>
        <w:rPr>
          <w:lang w:val="en-US"/>
        </w:rPr>
      </w:pPr>
      <w:r w:rsidRPr="00DF2C9F">
        <w:rPr>
          <w:noProof/>
          <w:lang w:val="en-US"/>
        </w:rPr>
        <w:drawing>
          <wp:inline distT="0" distB="0" distL="0" distR="0" wp14:anchorId="03CCE04A" wp14:editId="3AC1BD04">
            <wp:extent cx="1523802" cy="2965478"/>
            <wp:effectExtent l="0" t="0" r="63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38212" cy="2993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33140A44" wp14:editId="40061534">
            <wp:extent cx="1533739" cy="2953162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2953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0B0F28B9" wp14:editId="5F99F6A2">
            <wp:extent cx="2172003" cy="2943636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72003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59A" w14:textId="77777777" w:rsidR="009D0402" w:rsidRDefault="009D0402" w:rsidP="003D583E">
      <w:pPr>
        <w:rPr>
          <w:lang w:val="en-US"/>
        </w:rPr>
      </w:pPr>
    </w:p>
    <w:p w14:paraId="26C41669" w14:textId="0ABA8508" w:rsidR="00EF181D" w:rsidRPr="00AD4A17" w:rsidRDefault="00EF181D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AD4A17">
        <w:rPr>
          <w:sz w:val="28"/>
          <w:szCs w:val="28"/>
          <w:lang w:val="en-US"/>
        </w:rPr>
        <w:t xml:space="preserve">. </w:t>
      </w:r>
      <w:r w:rsidR="00AD4A17" w:rsidRPr="00AD4A17">
        <w:rPr>
          <w:sz w:val="28"/>
          <w:szCs w:val="28"/>
          <w:lang w:val="en-US"/>
        </w:rPr>
        <w:t>3</w:t>
      </w:r>
      <w:r w:rsidRPr="00AD4A17">
        <w:rPr>
          <w:sz w:val="28"/>
          <w:szCs w:val="28"/>
          <w:lang w:val="en-US"/>
        </w:rPr>
        <w:t>.</w:t>
      </w:r>
      <w:r w:rsidR="00AD4A17" w:rsidRPr="00AD4A17">
        <w:rPr>
          <w:sz w:val="28"/>
          <w:szCs w:val="28"/>
          <w:lang w:val="en-US"/>
        </w:rPr>
        <w:t>1</w:t>
      </w:r>
      <w:r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структура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классов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  <w:lang w:val="en-US"/>
        </w:rPr>
        <w:t>Program, Form1, Scene</w:t>
      </w:r>
      <w:r w:rsidR="00AD4A17" w:rsidRPr="00AD4A17">
        <w:rPr>
          <w:sz w:val="28"/>
          <w:szCs w:val="28"/>
          <w:lang w:val="en-US"/>
        </w:rPr>
        <w:t xml:space="preserve">, </w:t>
      </w:r>
      <w:r w:rsidR="00AD4A17">
        <w:rPr>
          <w:sz w:val="28"/>
          <w:szCs w:val="28"/>
          <w:lang w:val="en-US"/>
        </w:rPr>
        <w:t>Model</w:t>
      </w:r>
      <w:r w:rsidR="00AD4A17" w:rsidRPr="00AD4A17">
        <w:rPr>
          <w:sz w:val="28"/>
          <w:szCs w:val="28"/>
          <w:lang w:val="en-US"/>
        </w:rPr>
        <w:t xml:space="preserve">, </w:t>
      </w:r>
      <w:r w:rsidR="00AD4A17">
        <w:rPr>
          <w:sz w:val="28"/>
          <w:szCs w:val="28"/>
          <w:lang w:val="en-US"/>
        </w:rPr>
        <w:t>Polygon</w:t>
      </w:r>
    </w:p>
    <w:p w14:paraId="701B56F2" w14:textId="0FB729EC" w:rsidR="00EF181D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Pr="009D0402">
        <w:rPr>
          <w:sz w:val="28"/>
          <w:szCs w:val="28"/>
        </w:rPr>
        <w:t xml:space="preserve"> – </w:t>
      </w:r>
      <w:r>
        <w:rPr>
          <w:sz w:val="28"/>
          <w:szCs w:val="28"/>
        </w:rPr>
        <w:t>входная точка в программу</w:t>
      </w:r>
      <w:r w:rsidRPr="00EF181D">
        <w:rPr>
          <w:sz w:val="28"/>
          <w:szCs w:val="28"/>
        </w:rPr>
        <w:t xml:space="preserve"> </w:t>
      </w:r>
    </w:p>
    <w:p w14:paraId="519E03A7" w14:textId="5D69E6C7" w:rsidR="00AD4A17" w:rsidRDefault="00EF181D" w:rsidP="008A052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 w:rsidRPr="009D0402">
        <w:rPr>
          <w:sz w:val="28"/>
          <w:szCs w:val="28"/>
        </w:rPr>
        <w:t xml:space="preserve">1 – </w:t>
      </w:r>
      <w:r>
        <w:rPr>
          <w:sz w:val="28"/>
          <w:szCs w:val="28"/>
        </w:rPr>
        <w:t>класс пользовательского интерфейса</w:t>
      </w:r>
    </w:p>
    <w:p w14:paraId="70C04B01" w14:textId="789D90D3" w:rsidR="00AD4A17" w:rsidRPr="009D0402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cene</w:t>
      </w:r>
      <w:r w:rsidRPr="009D0402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хранит информацию о сцене: размеры, модели внутри сцены, имеет методы создания сцены, ее преобразования</w:t>
      </w:r>
      <w:r w:rsidRPr="009D0402">
        <w:rPr>
          <w:sz w:val="28"/>
          <w:szCs w:val="28"/>
        </w:rPr>
        <w:t>;</w:t>
      </w:r>
    </w:p>
    <w:p w14:paraId="1C0A6917" w14:textId="48EBB3D2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D0402">
        <w:rPr>
          <w:sz w:val="28"/>
          <w:szCs w:val="28"/>
        </w:rPr>
        <w:t xml:space="preserve"> </w:t>
      </w:r>
      <w:r>
        <w:rPr>
          <w:sz w:val="28"/>
          <w:szCs w:val="28"/>
        </w:rPr>
        <w:t>хранит информацию о модели: ее вершины, индексы вершин для создания многоугольников, многоугольники, имеет методы загрузки и преобразования модели</w:t>
      </w:r>
      <w:r w:rsidRPr="008A0529">
        <w:rPr>
          <w:sz w:val="28"/>
          <w:szCs w:val="28"/>
        </w:rPr>
        <w:t>;</w:t>
      </w:r>
    </w:p>
    <w:p w14:paraId="566E576B" w14:textId="4EB7A1B4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olygon</w:t>
      </w:r>
      <w:r w:rsidRPr="008A0529">
        <w:rPr>
          <w:sz w:val="28"/>
          <w:szCs w:val="28"/>
        </w:rPr>
        <w:t xml:space="preserve"> – </w:t>
      </w:r>
      <w:r>
        <w:rPr>
          <w:sz w:val="28"/>
          <w:szCs w:val="28"/>
        </w:rPr>
        <w:t>класс многоугольника, хранит цвет, вершины, нормали и точки внутри, при необходимости, имеет методы вычисления нормали и получения точек внутри многоугольника</w:t>
      </w:r>
      <w:r w:rsidRPr="008A0529">
        <w:rPr>
          <w:sz w:val="28"/>
          <w:szCs w:val="28"/>
        </w:rPr>
        <w:t>;</w:t>
      </w:r>
      <w:r w:rsidRPr="008A0529">
        <w:t xml:space="preserve"> </w:t>
      </w:r>
    </w:p>
    <w:p w14:paraId="42C73EC8" w14:textId="416F04C2" w:rsidR="00AD4A17" w:rsidRDefault="00AD4A17" w:rsidP="008A0529">
      <w:pPr>
        <w:spacing w:line="360" w:lineRule="auto"/>
        <w:rPr>
          <w:sz w:val="28"/>
          <w:szCs w:val="28"/>
        </w:rPr>
      </w:pPr>
    </w:p>
    <w:p w14:paraId="30341F3B" w14:textId="4E2F8AED" w:rsidR="00EF181D" w:rsidRPr="00EF181D" w:rsidRDefault="00AD4A17" w:rsidP="008A0529">
      <w:pPr>
        <w:spacing w:line="360" w:lineRule="auto"/>
        <w:rPr>
          <w:sz w:val="28"/>
          <w:szCs w:val="28"/>
        </w:rPr>
      </w:pPr>
      <w:r w:rsidRPr="00DF2C9F">
        <w:rPr>
          <w:noProof/>
          <w:lang w:val="en-US"/>
        </w:rPr>
        <w:lastRenderedPageBreak/>
        <w:drawing>
          <wp:inline distT="0" distB="0" distL="0" distR="0" wp14:anchorId="0D1EF000" wp14:editId="19CA833C">
            <wp:extent cx="1514475" cy="30670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anchor distT="0" distB="0" distL="114300" distR="114300" simplePos="0" relativeHeight="251667968" behindDoc="0" locked="0" layoutInCell="1" allowOverlap="1" wp14:anchorId="621C8952" wp14:editId="1DFD6F21">
            <wp:simplePos x="0" y="0"/>
            <wp:positionH relativeFrom="margin">
              <wp:posOffset>309548</wp:posOffset>
            </wp:positionH>
            <wp:positionV relativeFrom="page">
              <wp:posOffset>730719</wp:posOffset>
            </wp:positionV>
            <wp:extent cx="1962150" cy="3633470"/>
            <wp:effectExtent l="0" t="0" r="0" b="508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3633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F181D" w:rsidRPr="00EF181D">
        <w:rPr>
          <w:sz w:val="28"/>
          <w:szCs w:val="28"/>
        </w:rPr>
        <w:t xml:space="preserve"> </w:t>
      </w:r>
      <w:r w:rsidRPr="003D583E">
        <w:rPr>
          <w:noProof/>
        </w:rPr>
        <w:drawing>
          <wp:inline distT="0" distB="0" distL="0" distR="0" wp14:anchorId="78E1D61B" wp14:editId="0ADFB722">
            <wp:extent cx="1676400" cy="33432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220D0" w14:textId="1A8682DD" w:rsidR="00AD4A17" w:rsidRPr="00D57866" w:rsidRDefault="00AD4A17" w:rsidP="00911079">
      <w:pPr>
        <w:spacing w:line="360" w:lineRule="auto"/>
        <w:rPr>
          <w:sz w:val="28"/>
          <w:szCs w:val="28"/>
        </w:rPr>
      </w:pPr>
    </w:p>
    <w:p w14:paraId="35572636" w14:textId="51840172" w:rsidR="00AD4A17" w:rsidRPr="007D4B02" w:rsidRDefault="00AD4A17" w:rsidP="00AD4A1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7D4B02">
        <w:rPr>
          <w:sz w:val="28"/>
          <w:szCs w:val="28"/>
        </w:rPr>
        <w:t xml:space="preserve">. 3.2 </w:t>
      </w:r>
      <w:r>
        <w:rPr>
          <w:sz w:val="28"/>
          <w:szCs w:val="28"/>
        </w:rPr>
        <w:t>структура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</w:rPr>
        <w:t>классов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ector</w:t>
      </w:r>
      <w:r w:rsidRPr="007D4B02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ParticleSystem</w:t>
      </w:r>
      <w:proofErr w:type="spellEnd"/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Drop</w:t>
      </w:r>
    </w:p>
    <w:p w14:paraId="12C1386F" w14:textId="6E7E803A" w:rsidR="008A0529" w:rsidRDefault="008A0529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8A0529">
        <w:rPr>
          <w:sz w:val="28"/>
          <w:szCs w:val="28"/>
        </w:rPr>
        <w:t xml:space="preserve"> </w:t>
      </w:r>
      <w:r>
        <w:rPr>
          <w:sz w:val="28"/>
          <w:szCs w:val="28"/>
        </w:rPr>
        <w:t>– хранит направление вектора и его длину, имеет методы поиска длины вектора, нахождение углов между двумя векторами, векторное и скалярное умножение векторов</w:t>
      </w:r>
      <w:r w:rsidRPr="008A0529">
        <w:rPr>
          <w:sz w:val="28"/>
          <w:szCs w:val="28"/>
        </w:rPr>
        <w:t>;</w:t>
      </w:r>
    </w:p>
    <w:p w14:paraId="4C064ABC" w14:textId="77777777" w:rsidR="00AD4A17" w:rsidRPr="00606B79" w:rsidRDefault="00AD4A17" w:rsidP="00AD4A17">
      <w:pPr>
        <w:spacing w:line="360" w:lineRule="auto"/>
      </w:pPr>
      <w:proofErr w:type="spellStart"/>
      <w:r>
        <w:rPr>
          <w:sz w:val="28"/>
          <w:szCs w:val="28"/>
          <w:lang w:val="en-US"/>
        </w:rPr>
        <w:t>ParticleSystem</w:t>
      </w:r>
      <w:proofErr w:type="spellEnd"/>
      <w:r w:rsidRPr="00F26869">
        <w:rPr>
          <w:sz w:val="28"/>
          <w:szCs w:val="28"/>
        </w:rPr>
        <w:t xml:space="preserve"> – </w:t>
      </w:r>
      <w:r>
        <w:rPr>
          <w:sz w:val="28"/>
          <w:szCs w:val="28"/>
        </w:rPr>
        <w:t>хранит информацию о системе частиц: направление движения, частицы и методы: инициализация, обновление и отрисовка системы частиц</w:t>
      </w:r>
      <w:r w:rsidRPr="00F26869">
        <w:rPr>
          <w:sz w:val="28"/>
          <w:szCs w:val="28"/>
        </w:rPr>
        <w:t>;</w:t>
      </w:r>
    </w:p>
    <w:p w14:paraId="1D97727A" w14:textId="77777777" w:rsidR="00AD4A17" w:rsidRDefault="00AD4A17" w:rsidP="00AD4A17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Drop</w:t>
      </w:r>
      <w:r w:rsidRPr="00F26869">
        <w:rPr>
          <w:sz w:val="28"/>
          <w:szCs w:val="28"/>
        </w:rPr>
        <w:t xml:space="preserve"> – </w:t>
      </w:r>
      <w:r>
        <w:rPr>
          <w:sz w:val="28"/>
          <w:szCs w:val="28"/>
        </w:rPr>
        <w:t>хранит текущее положение частицы, методы отрисовки, обновления и проверки различных условий частицы</w:t>
      </w:r>
      <w:r w:rsidRPr="00F26869">
        <w:rPr>
          <w:sz w:val="28"/>
          <w:szCs w:val="28"/>
        </w:rPr>
        <w:t>;</w:t>
      </w:r>
    </w:p>
    <w:p w14:paraId="286DE212" w14:textId="00582B5B" w:rsidR="00AD4A17" w:rsidRDefault="00AD4A17" w:rsidP="00AD4A17">
      <w:pPr>
        <w:spacing w:line="360" w:lineRule="auto"/>
        <w:jc w:val="center"/>
        <w:rPr>
          <w:sz w:val="28"/>
          <w:szCs w:val="28"/>
        </w:rPr>
      </w:pPr>
      <w:r w:rsidRPr="008A0529">
        <w:rPr>
          <w:noProof/>
        </w:rPr>
        <w:drawing>
          <wp:inline distT="0" distB="0" distL="0" distR="0" wp14:anchorId="102704AC" wp14:editId="67F2655D">
            <wp:extent cx="1524000" cy="17335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58D2B928" wp14:editId="2716238D">
            <wp:extent cx="1486107" cy="11812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86107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2C9F">
        <w:rPr>
          <w:noProof/>
          <w:lang w:val="en-US"/>
        </w:rPr>
        <w:drawing>
          <wp:inline distT="0" distB="0" distL="0" distR="0" wp14:anchorId="4B7A2127" wp14:editId="2756A112">
            <wp:extent cx="1504950" cy="1543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A164D" w14:textId="2478A47D" w:rsidR="00AD4A17" w:rsidRPr="007D4B02" w:rsidRDefault="00AD4A17" w:rsidP="00AD4A1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7D4B02">
        <w:rPr>
          <w:sz w:val="28"/>
          <w:szCs w:val="28"/>
        </w:rPr>
        <w:t xml:space="preserve">. 3.3 </w:t>
      </w:r>
      <w:r>
        <w:rPr>
          <w:sz w:val="28"/>
          <w:szCs w:val="28"/>
        </w:rPr>
        <w:t>структура</w:t>
      </w:r>
      <w:r w:rsidRPr="007D4B02">
        <w:rPr>
          <w:sz w:val="28"/>
          <w:szCs w:val="28"/>
        </w:rPr>
        <w:t xml:space="preserve"> </w:t>
      </w:r>
      <w:r>
        <w:rPr>
          <w:sz w:val="28"/>
          <w:szCs w:val="28"/>
        </w:rPr>
        <w:t>классов</w:t>
      </w:r>
      <w:r w:rsidRPr="007D4B0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LightSource</w:t>
      </w:r>
      <w:proofErr w:type="spellEnd"/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lors</w:t>
      </w:r>
      <w:r w:rsidRPr="007D4B0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og</w:t>
      </w:r>
    </w:p>
    <w:p w14:paraId="31A8F9E5" w14:textId="77777777" w:rsidR="00AD4A17" w:rsidRDefault="008A0529" w:rsidP="00911079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LightSource</w:t>
      </w:r>
      <w:proofErr w:type="spellEnd"/>
      <w:r w:rsidR="009D0402">
        <w:rPr>
          <w:sz w:val="28"/>
          <w:szCs w:val="28"/>
        </w:rPr>
        <w:t xml:space="preserve"> – хранит в себе цвет света и направление </w:t>
      </w:r>
      <w:r w:rsidR="009F0008">
        <w:rPr>
          <w:sz w:val="28"/>
          <w:szCs w:val="28"/>
        </w:rPr>
        <w:t>света</w:t>
      </w:r>
      <w:r w:rsidR="009F0008" w:rsidRPr="008A0529">
        <w:rPr>
          <w:sz w:val="28"/>
          <w:szCs w:val="28"/>
        </w:rPr>
        <w:t>;</w:t>
      </w:r>
      <w:r w:rsidR="009F0008" w:rsidRPr="00911079">
        <w:rPr>
          <w:sz w:val="28"/>
          <w:szCs w:val="28"/>
        </w:rPr>
        <w:t xml:space="preserve">  </w:t>
      </w:r>
      <w:r w:rsidR="00911079" w:rsidRPr="00911079">
        <w:rPr>
          <w:sz w:val="28"/>
          <w:szCs w:val="28"/>
        </w:rPr>
        <w:t xml:space="preserve">  </w:t>
      </w:r>
    </w:p>
    <w:p w14:paraId="400F17D8" w14:textId="434B0FC6" w:rsidR="00F26869" w:rsidRPr="00D549F2" w:rsidRDefault="008A0529" w:rsidP="00911079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Colors</w:t>
      </w:r>
      <w:r w:rsidRPr="008A0529">
        <w:rPr>
          <w:sz w:val="28"/>
          <w:szCs w:val="28"/>
        </w:rPr>
        <w:t xml:space="preserve"> – </w:t>
      </w:r>
      <w:r>
        <w:rPr>
          <w:sz w:val="28"/>
          <w:szCs w:val="28"/>
        </w:rPr>
        <w:t>статический класс имеющий метод смешивания цветов</w:t>
      </w:r>
      <w:r w:rsidR="00D549F2" w:rsidRPr="00D549F2">
        <w:rPr>
          <w:sz w:val="28"/>
          <w:szCs w:val="28"/>
        </w:rPr>
        <w:t>;</w:t>
      </w:r>
    </w:p>
    <w:p w14:paraId="798CBC2A" w14:textId="3A878D4D" w:rsidR="00F26869" w:rsidRPr="00F26869" w:rsidRDefault="008A0529" w:rsidP="00AD4A17">
      <w:r w:rsidRPr="008A0529">
        <w:rPr>
          <w:noProof/>
        </w:rPr>
        <w:t xml:space="preserve"> </w:t>
      </w:r>
      <w:r w:rsidR="00F26869">
        <w:rPr>
          <w:sz w:val="28"/>
          <w:szCs w:val="28"/>
          <w:lang w:val="en-US"/>
        </w:rPr>
        <w:t>Fog</w:t>
      </w:r>
      <w:r w:rsidR="00F26869" w:rsidRPr="00F26869">
        <w:rPr>
          <w:sz w:val="28"/>
          <w:szCs w:val="28"/>
        </w:rPr>
        <w:t xml:space="preserve"> – </w:t>
      </w:r>
      <w:r w:rsidR="00F26869">
        <w:rPr>
          <w:sz w:val="28"/>
          <w:szCs w:val="28"/>
        </w:rPr>
        <w:t>класс для добавления тумана на сцену.</w:t>
      </w:r>
    </w:p>
    <w:p w14:paraId="5FC6B7C0" w14:textId="3447BE57" w:rsidR="006D11DE" w:rsidRDefault="006D11DE" w:rsidP="006D11DE">
      <w:pPr>
        <w:pStyle w:val="2"/>
      </w:pPr>
      <w:bookmarkStart w:id="26" w:name="_Toc26537850"/>
      <w:r>
        <w:lastRenderedPageBreak/>
        <w:t>3.3 Сведения о модулях программы</w:t>
      </w:r>
      <w:bookmarkEnd w:id="26"/>
    </w:p>
    <w:p w14:paraId="65843483" w14:textId="2806F5E7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– главная точка входа в приложение;</w:t>
      </w:r>
    </w:p>
    <w:p w14:paraId="1BDF77C8" w14:textId="1B9830D1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rm</w:t>
      </w:r>
      <w:r>
        <w:rPr>
          <w:sz w:val="28"/>
          <w:szCs w:val="28"/>
        </w:rPr>
        <w:t>1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>
        <w:rPr>
          <w:sz w:val="28"/>
          <w:szCs w:val="28"/>
        </w:rPr>
        <w:t xml:space="preserve"> – интерфейс</w:t>
      </w:r>
      <w:r w:rsidRPr="006D11DE">
        <w:rPr>
          <w:sz w:val="28"/>
          <w:szCs w:val="28"/>
        </w:rPr>
        <w:t>;</w:t>
      </w:r>
    </w:p>
    <w:p w14:paraId="6703069A" w14:textId="01B338D8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Light</w:t>
      </w:r>
      <w:r w:rsidR="000939D9" w:rsidRPr="000939D9">
        <w:rPr>
          <w:sz w:val="28"/>
          <w:szCs w:val="28"/>
        </w:rPr>
        <w:t>.</w:t>
      </w:r>
      <w:r w:rsidR="000939D9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источников света</w:t>
      </w:r>
      <w:r w:rsidRPr="006D11DE">
        <w:rPr>
          <w:sz w:val="28"/>
          <w:szCs w:val="28"/>
        </w:rPr>
        <w:t>;</w:t>
      </w:r>
    </w:p>
    <w:p w14:paraId="24836FCA" w14:textId="0870CF40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cene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сцены, методы взаимодействия с ней</w:t>
      </w:r>
      <w:r w:rsidRPr="003D583E">
        <w:rPr>
          <w:sz w:val="28"/>
          <w:szCs w:val="28"/>
        </w:rPr>
        <w:t>;</w:t>
      </w:r>
    </w:p>
    <w:p w14:paraId="7A211EB4" w14:textId="1083846B" w:rsidR="006D11DE" w:rsidRP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Model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о</w:t>
      </w:r>
      <w:r>
        <w:rPr>
          <w:sz w:val="28"/>
          <w:szCs w:val="28"/>
        </w:rPr>
        <w:t>писание объектов сцены</w:t>
      </w:r>
      <w:r w:rsidR="003D583E">
        <w:rPr>
          <w:sz w:val="28"/>
          <w:szCs w:val="28"/>
        </w:rPr>
        <w:t>, методы взаимодействия с моделью</w:t>
      </w:r>
      <w:r w:rsidR="001B5BD4">
        <w:rPr>
          <w:sz w:val="28"/>
          <w:szCs w:val="28"/>
        </w:rPr>
        <w:t xml:space="preserve"> и ее частями</w:t>
      </w:r>
      <w:r w:rsidRPr="006D11DE">
        <w:rPr>
          <w:sz w:val="28"/>
          <w:szCs w:val="28"/>
        </w:rPr>
        <w:t>;</w:t>
      </w:r>
    </w:p>
    <w:p w14:paraId="63A3DAA5" w14:textId="207BC27B" w:rsidR="006D11DE" w:rsidRDefault="006D11D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Rai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о</w:t>
      </w:r>
      <w:r>
        <w:rPr>
          <w:sz w:val="28"/>
          <w:szCs w:val="28"/>
        </w:rPr>
        <w:t xml:space="preserve">писание </w:t>
      </w:r>
      <w:r w:rsidR="003D583E">
        <w:rPr>
          <w:sz w:val="28"/>
          <w:szCs w:val="28"/>
        </w:rPr>
        <w:t xml:space="preserve">генерации </w:t>
      </w:r>
      <w:r>
        <w:rPr>
          <w:sz w:val="28"/>
          <w:szCs w:val="28"/>
        </w:rPr>
        <w:t>дождя</w:t>
      </w:r>
      <w:r w:rsidR="003D583E">
        <w:rPr>
          <w:sz w:val="28"/>
          <w:szCs w:val="28"/>
        </w:rPr>
        <w:t xml:space="preserve"> и его наложения на изображение</w:t>
      </w:r>
      <w:r w:rsidRPr="006D11DE">
        <w:rPr>
          <w:sz w:val="28"/>
          <w:szCs w:val="28"/>
        </w:rPr>
        <w:t>;</w:t>
      </w:r>
    </w:p>
    <w:p w14:paraId="280A11E9" w14:textId="46E0B8B5" w:rsidR="003D583E" w:rsidRPr="003D583E" w:rsidRDefault="003D583E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Fog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3D583E">
        <w:rPr>
          <w:sz w:val="28"/>
          <w:szCs w:val="28"/>
        </w:rPr>
        <w:t xml:space="preserve"> </w:t>
      </w:r>
      <w:r>
        <w:rPr>
          <w:sz w:val="28"/>
          <w:szCs w:val="28"/>
        </w:rPr>
        <w:t>– описание тумана, методы его наложения на изображение</w:t>
      </w:r>
      <w:r w:rsidRPr="003D583E">
        <w:rPr>
          <w:sz w:val="28"/>
          <w:szCs w:val="28"/>
        </w:rPr>
        <w:t>;</w:t>
      </w:r>
    </w:p>
    <w:p w14:paraId="2007E481" w14:textId="3DDC0669" w:rsidR="006D11DE" w:rsidRPr="003D583E" w:rsidRDefault="006D11DE" w:rsidP="006D11DE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Zbuffer</w:t>
      </w:r>
      <w:proofErr w:type="spellEnd"/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3D583E">
        <w:rPr>
          <w:sz w:val="28"/>
          <w:szCs w:val="28"/>
        </w:rPr>
        <w:t>а</w:t>
      </w:r>
      <w:r>
        <w:rPr>
          <w:sz w:val="28"/>
          <w:szCs w:val="28"/>
        </w:rPr>
        <w:t xml:space="preserve">лгоритм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</w:t>
      </w:r>
      <w:r w:rsidR="001B5BD4">
        <w:rPr>
          <w:sz w:val="28"/>
          <w:szCs w:val="28"/>
        </w:rPr>
        <w:t>а</w:t>
      </w:r>
      <w:r w:rsidR="003D583E" w:rsidRPr="003D583E">
        <w:rPr>
          <w:sz w:val="28"/>
          <w:szCs w:val="28"/>
        </w:rPr>
        <w:t>;</w:t>
      </w:r>
    </w:p>
    <w:p w14:paraId="7A89676A" w14:textId="3CEEADA8" w:rsidR="003D583E" w:rsidRPr="003D583E" w:rsidRDefault="00E522B2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Colors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="003D583E" w:rsidRPr="003D583E">
        <w:rPr>
          <w:sz w:val="28"/>
          <w:szCs w:val="28"/>
        </w:rPr>
        <w:t xml:space="preserve"> – </w:t>
      </w:r>
      <w:r w:rsidR="003D583E">
        <w:rPr>
          <w:sz w:val="28"/>
          <w:szCs w:val="28"/>
        </w:rPr>
        <w:t>взаимодействие</w:t>
      </w:r>
      <w:r w:rsidR="003D583E" w:rsidRPr="003D583E">
        <w:rPr>
          <w:sz w:val="28"/>
          <w:szCs w:val="28"/>
        </w:rPr>
        <w:t xml:space="preserve"> </w:t>
      </w:r>
      <w:r w:rsidR="003D583E">
        <w:rPr>
          <w:sz w:val="28"/>
          <w:szCs w:val="28"/>
        </w:rPr>
        <w:t>цветов</w:t>
      </w:r>
      <w:r w:rsidR="003D583E" w:rsidRPr="003D583E">
        <w:rPr>
          <w:sz w:val="28"/>
          <w:szCs w:val="28"/>
        </w:rPr>
        <w:t>;</w:t>
      </w:r>
      <w:r w:rsidRPr="003D583E">
        <w:rPr>
          <w:sz w:val="28"/>
          <w:szCs w:val="28"/>
        </w:rPr>
        <w:t xml:space="preserve"> </w:t>
      </w:r>
    </w:p>
    <w:p w14:paraId="7FC3B841" w14:textId="52233F55" w:rsidR="00191C9A" w:rsidRPr="00DF2C9F" w:rsidRDefault="00E522B2" w:rsidP="006D11DE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Transformation</w:t>
      </w:r>
      <w:r w:rsidR="001B5BD4" w:rsidRPr="000939D9">
        <w:rPr>
          <w:sz w:val="28"/>
          <w:szCs w:val="28"/>
        </w:rPr>
        <w:t>.</w:t>
      </w:r>
      <w:r w:rsidR="001B5BD4">
        <w:rPr>
          <w:sz w:val="28"/>
          <w:szCs w:val="28"/>
          <w:lang w:val="en-US"/>
        </w:rPr>
        <w:t>cs</w:t>
      </w:r>
      <w:r w:rsidR="003D583E">
        <w:rPr>
          <w:sz w:val="28"/>
          <w:szCs w:val="28"/>
        </w:rPr>
        <w:t xml:space="preserve"> – функции преобразования координат</w:t>
      </w:r>
      <w:r w:rsidR="003D583E" w:rsidRPr="00DF2C9F">
        <w:rPr>
          <w:sz w:val="28"/>
          <w:szCs w:val="28"/>
        </w:rPr>
        <w:t>;</w:t>
      </w:r>
    </w:p>
    <w:p w14:paraId="44469E02" w14:textId="26CD4C6D" w:rsidR="00191C9A" w:rsidRPr="008F3271" w:rsidRDefault="006D11DE" w:rsidP="002A1F10">
      <w:pPr>
        <w:pStyle w:val="2"/>
      </w:pPr>
      <w:bookmarkStart w:id="27" w:name="_Toc26537851"/>
      <w:r w:rsidRPr="003D583E">
        <w:t xml:space="preserve">3.4 </w:t>
      </w:r>
      <w:r>
        <w:t>Интерфейс</w:t>
      </w:r>
      <w:r w:rsidRPr="003D583E">
        <w:t xml:space="preserve"> </w:t>
      </w:r>
      <w:r>
        <w:t>программы</w:t>
      </w:r>
      <w:bookmarkEnd w:id="27"/>
    </w:p>
    <w:p w14:paraId="6C0C37A5" w14:textId="1C7127AD" w:rsidR="00EF181D" w:rsidRPr="002A1F10" w:rsidRDefault="00EF181D" w:rsidP="002A1F10">
      <w:pPr>
        <w:spacing w:line="360" w:lineRule="auto"/>
        <w:rPr>
          <w:sz w:val="28"/>
          <w:szCs w:val="28"/>
        </w:rPr>
      </w:pPr>
      <w:r w:rsidRPr="002A1F10">
        <w:rPr>
          <w:sz w:val="28"/>
          <w:szCs w:val="28"/>
        </w:rPr>
        <w:t xml:space="preserve">Интерфейс будет включать следующие группы элементов </w:t>
      </w:r>
      <w:proofErr w:type="gramStart"/>
      <w:r w:rsidRPr="002A1F10">
        <w:rPr>
          <w:sz w:val="28"/>
          <w:szCs w:val="28"/>
        </w:rPr>
        <w:t>и</w:t>
      </w:r>
      <w:r w:rsidR="002A1F10">
        <w:rPr>
          <w:sz w:val="28"/>
          <w:szCs w:val="28"/>
        </w:rPr>
        <w:t>н</w:t>
      </w:r>
      <w:r w:rsidRPr="002A1F10">
        <w:rPr>
          <w:sz w:val="28"/>
          <w:szCs w:val="28"/>
        </w:rPr>
        <w:t>терфейса</w:t>
      </w:r>
      <w:r w:rsidR="00F22CD9">
        <w:rPr>
          <w:sz w:val="28"/>
          <w:szCs w:val="28"/>
        </w:rPr>
        <w:t>(</w:t>
      </w:r>
      <w:proofErr w:type="gramEnd"/>
      <w:r w:rsidR="00F22CD9">
        <w:rPr>
          <w:sz w:val="28"/>
          <w:szCs w:val="28"/>
        </w:rPr>
        <w:t>рис. 3.4)</w:t>
      </w:r>
      <w:r w:rsidRPr="002A1F10">
        <w:rPr>
          <w:sz w:val="28"/>
          <w:szCs w:val="28"/>
        </w:rPr>
        <w:t>.</w:t>
      </w:r>
    </w:p>
    <w:p w14:paraId="34E8CBA4" w14:textId="413611FA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Сцен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добавить параллелепипед с заданными размерами и положением на сцену.</w:t>
      </w:r>
    </w:p>
    <w:p w14:paraId="638416CD" w14:textId="26EC97A5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Источник свет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выбрать направление источника света.</w:t>
      </w:r>
    </w:p>
    <w:p w14:paraId="03B7114A" w14:textId="422C4B18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Направление ветра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о</w:t>
      </w:r>
      <w:r>
        <w:rPr>
          <w:sz w:val="28"/>
          <w:szCs w:val="28"/>
        </w:rPr>
        <w:t xml:space="preserve">зволяет задать направление ветра, который, в свою очередь, задает направление движения и длину капель. </w:t>
      </w:r>
    </w:p>
    <w:p w14:paraId="0F8CCE64" w14:textId="5D8EF97D" w:rsidR="006D11DE" w:rsidRDefault="006D11DE" w:rsidP="00D57866">
      <w:pPr>
        <w:spacing w:line="360" w:lineRule="auto"/>
        <w:ind w:left="708"/>
        <w:rPr>
          <w:sz w:val="28"/>
          <w:szCs w:val="28"/>
        </w:rPr>
      </w:pPr>
      <w:r>
        <w:rPr>
          <w:b/>
          <w:bCs/>
          <w:sz w:val="28"/>
          <w:szCs w:val="28"/>
        </w:rPr>
        <w:t>Группа «Дождь»</w:t>
      </w:r>
      <w:r w:rsidR="002A1F10">
        <w:rPr>
          <w:b/>
          <w:bCs/>
          <w:sz w:val="28"/>
          <w:szCs w:val="28"/>
        </w:rPr>
        <w:t xml:space="preserve">: </w:t>
      </w:r>
      <w:r w:rsidR="002A1F10">
        <w:rPr>
          <w:sz w:val="28"/>
          <w:szCs w:val="28"/>
        </w:rPr>
        <w:t>п</w:t>
      </w:r>
      <w:r>
        <w:rPr>
          <w:sz w:val="28"/>
          <w:szCs w:val="28"/>
        </w:rPr>
        <w:t>озволяет задать интенсивность дождя – количество капель, добавляемых при обновлении кадра.</w:t>
      </w:r>
      <w:r w:rsidR="002A1F10"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ержка (в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>) – задает частоту смены кадров.</w:t>
      </w:r>
    </w:p>
    <w:p w14:paraId="510620F4" w14:textId="24095FBD" w:rsidR="002A1F10" w:rsidRDefault="002A1F10" w:rsidP="00D57866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Туман»:</w:t>
      </w:r>
      <w:r>
        <w:rPr>
          <w:sz w:val="28"/>
          <w:szCs w:val="28"/>
        </w:rPr>
        <w:t xml:space="preserve"> позволяет задать параметры тумана и наложить туман на текущую сцену.</w:t>
      </w:r>
    </w:p>
    <w:p w14:paraId="16AA9653" w14:textId="37A1CB7E" w:rsidR="002A1F10" w:rsidRDefault="002A1F10" w:rsidP="00D57866">
      <w:pPr>
        <w:spacing w:line="360" w:lineRule="auto"/>
        <w:ind w:left="708"/>
        <w:rPr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Поворот»:</w:t>
      </w:r>
      <w:r>
        <w:rPr>
          <w:sz w:val="28"/>
          <w:szCs w:val="28"/>
        </w:rPr>
        <w:t xml:space="preserve"> позволяет выполнить операции поворота сцены в нужных направлениях.</w:t>
      </w:r>
    </w:p>
    <w:p w14:paraId="55086CC0" w14:textId="5AFBEF3E" w:rsidR="002A1F10" w:rsidRPr="002A1F10" w:rsidRDefault="002A1F10" w:rsidP="00D57866">
      <w:pPr>
        <w:spacing w:line="360" w:lineRule="auto"/>
        <w:ind w:left="708"/>
        <w:rPr>
          <w:b/>
          <w:bCs/>
          <w:sz w:val="28"/>
          <w:szCs w:val="28"/>
        </w:rPr>
      </w:pPr>
      <w:r w:rsidRPr="002A1F10">
        <w:rPr>
          <w:b/>
          <w:bCs/>
          <w:sz w:val="28"/>
          <w:szCs w:val="28"/>
        </w:rPr>
        <w:t>Группа «Режим»:</w:t>
      </w:r>
      <w:r>
        <w:rPr>
          <w:sz w:val="28"/>
          <w:szCs w:val="28"/>
        </w:rPr>
        <w:t xml:space="preserve"> позволяет посмотреть на текущую сцену в разных режимах: обычный режим – посмотреть визуализацию сцены, </w:t>
      </w:r>
      <w:r>
        <w:rPr>
          <w:sz w:val="28"/>
          <w:szCs w:val="28"/>
        </w:rPr>
        <w:lastRenderedPageBreak/>
        <w:t xml:space="preserve">корректность работы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, тени – визуализация с цены с наложением теневой карты, солнце – визуализация сцены от лица источника света. </w:t>
      </w:r>
    </w:p>
    <w:p w14:paraId="27D67D57" w14:textId="2C6D245E" w:rsidR="00122814" w:rsidRDefault="00F22CD9" w:rsidP="00F22CD9">
      <w:pPr>
        <w:keepNext/>
        <w:spacing w:line="360" w:lineRule="auto"/>
        <w:jc w:val="center"/>
      </w:pPr>
      <w:r w:rsidRPr="00F22CD9">
        <w:rPr>
          <w:noProof/>
        </w:rPr>
        <w:drawing>
          <wp:inline distT="0" distB="0" distL="0" distR="0" wp14:anchorId="4186DB62" wp14:editId="52AEB99C">
            <wp:extent cx="2615979" cy="411829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28494" cy="4138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9F3F9" w14:textId="2B58795B" w:rsidR="006D11DE" w:rsidRDefault="00F22CD9" w:rsidP="00F22C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>. 3.</w:t>
      </w:r>
      <w:r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Интерфейс программы – группы настроек</w:t>
      </w:r>
    </w:p>
    <w:p w14:paraId="7C3451E6" w14:textId="77777777" w:rsidR="00F22CD9" w:rsidRDefault="00F22CD9" w:rsidP="00F22CD9">
      <w:pPr>
        <w:spacing w:line="360" w:lineRule="auto"/>
        <w:rPr>
          <w:sz w:val="28"/>
          <w:szCs w:val="28"/>
        </w:rPr>
      </w:pPr>
    </w:p>
    <w:p w14:paraId="5B2C544B" w14:textId="4EAA9B89" w:rsidR="00CD4579" w:rsidRDefault="00CD4579" w:rsidP="00841750">
      <w:pPr>
        <w:pStyle w:val="1"/>
        <w:pageBreakBefore/>
        <w:spacing w:line="360" w:lineRule="auto"/>
        <w:rPr>
          <w:sz w:val="28"/>
          <w:szCs w:val="28"/>
        </w:rPr>
      </w:pPr>
      <w:bookmarkStart w:id="28" w:name="_Toc26537852"/>
      <w:r>
        <w:lastRenderedPageBreak/>
        <w:t>4. Экспериментальная часть</w:t>
      </w:r>
      <w:bookmarkEnd w:id="28"/>
      <w:r>
        <w:rPr>
          <w:sz w:val="28"/>
          <w:szCs w:val="28"/>
        </w:rPr>
        <w:t xml:space="preserve"> </w:t>
      </w:r>
    </w:p>
    <w:p w14:paraId="021DABE4" w14:textId="71C0477E" w:rsidR="00CD4579" w:rsidRDefault="007F67AA" w:rsidP="008417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анном разделе </w:t>
      </w:r>
      <w:r w:rsidR="000A4BDF">
        <w:rPr>
          <w:sz w:val="28"/>
          <w:szCs w:val="28"/>
        </w:rPr>
        <w:t xml:space="preserve">будет проведена апробация </w:t>
      </w:r>
      <w:r w:rsidR="00E02929">
        <w:rPr>
          <w:sz w:val="28"/>
          <w:szCs w:val="28"/>
        </w:rPr>
        <w:t>реализованной программы для проверки корректности ее работы и поставлен эксперимент по оценки эффективности работы программы.</w:t>
      </w:r>
    </w:p>
    <w:p w14:paraId="325A7573" w14:textId="01865650" w:rsidR="007D4B02" w:rsidRDefault="007D4B02" w:rsidP="00841750">
      <w:pPr>
        <w:pStyle w:val="2"/>
        <w:jc w:val="both"/>
      </w:pPr>
      <w:bookmarkStart w:id="29" w:name="_Toc26537853"/>
      <w:r>
        <w:t>4.1 Цель эксперимента</w:t>
      </w:r>
      <w:bookmarkEnd w:id="29"/>
    </w:p>
    <w:p w14:paraId="19A9EF97" w14:textId="43FC64F7" w:rsidR="007D4B02" w:rsidRPr="007D4B02" w:rsidRDefault="007F67AA" w:rsidP="00841750">
      <w:pPr>
        <w:spacing w:line="360" w:lineRule="auto"/>
        <w:ind w:firstLine="708"/>
        <w:jc w:val="both"/>
      </w:pPr>
      <w:r>
        <w:rPr>
          <w:sz w:val="28"/>
          <w:szCs w:val="28"/>
        </w:rPr>
        <w:t>Целью эксперимента является п</w:t>
      </w:r>
      <w:r w:rsidR="00841750">
        <w:rPr>
          <w:sz w:val="28"/>
          <w:szCs w:val="28"/>
        </w:rPr>
        <w:t>ро</w:t>
      </w:r>
      <w:r w:rsidR="007D4B02">
        <w:rPr>
          <w:sz w:val="28"/>
          <w:szCs w:val="28"/>
        </w:rPr>
        <w:t>вер</w:t>
      </w:r>
      <w:r>
        <w:rPr>
          <w:sz w:val="28"/>
          <w:szCs w:val="28"/>
        </w:rPr>
        <w:t>ка</w:t>
      </w:r>
      <w:r w:rsidR="007D4B02">
        <w:rPr>
          <w:sz w:val="28"/>
          <w:szCs w:val="28"/>
        </w:rPr>
        <w:t xml:space="preserve"> правильност</w:t>
      </w:r>
      <w:r>
        <w:rPr>
          <w:sz w:val="28"/>
          <w:szCs w:val="28"/>
        </w:rPr>
        <w:t>и</w:t>
      </w:r>
      <w:r w:rsidR="007D4B02">
        <w:rPr>
          <w:sz w:val="28"/>
          <w:szCs w:val="28"/>
        </w:rPr>
        <w:t xml:space="preserve"> выполнения поставленной задачи, оценк</w:t>
      </w:r>
      <w:r>
        <w:rPr>
          <w:sz w:val="28"/>
          <w:szCs w:val="28"/>
        </w:rPr>
        <w:t>а</w:t>
      </w:r>
      <w:r w:rsidR="007D4B02">
        <w:rPr>
          <w:sz w:val="28"/>
          <w:szCs w:val="28"/>
        </w:rPr>
        <w:t xml:space="preserve"> эффективности при многопоточной реализации </w:t>
      </w:r>
      <w:r w:rsidR="00841750">
        <w:rPr>
          <w:sz w:val="28"/>
          <w:szCs w:val="28"/>
        </w:rPr>
        <w:t>просчета теней.</w:t>
      </w:r>
    </w:p>
    <w:p w14:paraId="0F23F5F4" w14:textId="253DFAB3" w:rsidR="007D4B02" w:rsidRDefault="007D4B02" w:rsidP="00841750">
      <w:pPr>
        <w:pStyle w:val="2"/>
      </w:pPr>
      <w:bookmarkStart w:id="30" w:name="_Toc26537854"/>
      <w:r>
        <w:t>4.</w:t>
      </w:r>
      <w:r w:rsidR="007F67AA">
        <w:t>2</w:t>
      </w:r>
      <w:r>
        <w:t xml:space="preserve"> </w:t>
      </w:r>
      <w:r w:rsidR="005375A3">
        <w:t>Апробация</w:t>
      </w:r>
      <w:bookmarkEnd w:id="30"/>
    </w:p>
    <w:p w14:paraId="21AA252B" w14:textId="02680158" w:rsidR="005375A3" w:rsidRPr="005375A3" w:rsidRDefault="00125F37" w:rsidP="0092404D">
      <w:pPr>
        <w:spacing w:line="360" w:lineRule="auto"/>
        <w:ind w:firstLine="708"/>
        <w:jc w:val="both"/>
      </w:pPr>
      <w:r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а рисунках 4.1 и 4.2 показан один и тот же городской ла</w:t>
      </w:r>
      <w:r w:rsidR="00D40ECA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дшафт в раз</w:t>
      </w:r>
      <w:r w:rsidR="00D40ECA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ых режимах</w:t>
      </w:r>
      <w:r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освещения:</w:t>
      </w:r>
      <w:r>
        <w:rPr>
          <w:sz w:val="28"/>
          <w:szCs w:val="28"/>
        </w:rPr>
        <w:t xml:space="preserve"> обычный и с</w:t>
      </w:r>
      <w:r w:rsidR="00DF14BC">
        <w:rPr>
          <w:sz w:val="28"/>
          <w:szCs w:val="28"/>
        </w:rPr>
        <w:t xml:space="preserve"> тенями</w:t>
      </w:r>
      <w:r w:rsidR="005375A3" w:rsidRPr="00125F37">
        <w:rPr>
          <w:sz w:val="28"/>
          <w:szCs w:val="28"/>
        </w:rPr>
        <w:t>. Мож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о замети</w:t>
      </w:r>
      <w:r w:rsidR="005D5FD2">
        <w:rPr>
          <w:sz w:val="28"/>
          <w:szCs w:val="28"/>
        </w:rPr>
        <w:t>т</w:t>
      </w:r>
      <w:r w:rsidR="005375A3" w:rsidRPr="00125F37">
        <w:rPr>
          <w:sz w:val="28"/>
          <w:szCs w:val="28"/>
        </w:rPr>
        <w:t>ь, что</w:t>
      </w:r>
      <w:r w:rsidR="00D40ECA">
        <w:rPr>
          <w:sz w:val="28"/>
          <w:szCs w:val="28"/>
        </w:rPr>
        <w:t xml:space="preserve"> </w:t>
      </w:r>
      <w:r w:rsidR="005375A3" w:rsidRPr="00125F37">
        <w:rPr>
          <w:sz w:val="28"/>
          <w:szCs w:val="28"/>
        </w:rPr>
        <w:t>те</w:t>
      </w:r>
      <w:r w:rsidR="005D5FD2">
        <w:rPr>
          <w:sz w:val="28"/>
          <w:szCs w:val="28"/>
        </w:rPr>
        <w:t>н</w:t>
      </w:r>
      <w:r w:rsidR="005375A3" w:rsidRPr="00125F37">
        <w:rPr>
          <w:sz w:val="28"/>
          <w:szCs w:val="28"/>
        </w:rPr>
        <w:t>и отображаются корректно</w:t>
      </w:r>
      <w:r w:rsidR="00D40ECA">
        <w:rPr>
          <w:sz w:val="28"/>
          <w:szCs w:val="28"/>
        </w:rPr>
        <w:t xml:space="preserve">. </w:t>
      </w:r>
    </w:p>
    <w:p w14:paraId="7CD04464" w14:textId="77777777" w:rsidR="00125F37" w:rsidRDefault="00125F37" w:rsidP="003A2F43">
      <w:pPr>
        <w:keepNext/>
        <w:spacing w:line="360" w:lineRule="auto"/>
      </w:pPr>
      <w:r w:rsidRPr="003A2F43">
        <w:rPr>
          <w:noProof/>
          <w:sz w:val="28"/>
          <w:szCs w:val="28"/>
        </w:rPr>
        <w:drawing>
          <wp:inline distT="0" distB="0" distL="0" distR="0" wp14:anchorId="28DDE6A8" wp14:editId="71D85B0D">
            <wp:extent cx="6119495" cy="2665730"/>
            <wp:effectExtent l="0" t="0" r="0" b="127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6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CB061" w14:textId="0EB742E6" w:rsidR="00125F37" w:rsidRDefault="00125F37" w:rsidP="00125F3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 в обычном режиме</w:t>
      </w:r>
    </w:p>
    <w:p w14:paraId="278E3751" w14:textId="15ECD607" w:rsidR="00D40ECA" w:rsidRPr="0003153F" w:rsidRDefault="00D40ECA" w:rsidP="00125F37">
      <w:pPr>
        <w:spacing w:line="360" w:lineRule="auto"/>
        <w:jc w:val="center"/>
        <w:rPr>
          <w:sz w:val="28"/>
          <w:szCs w:val="28"/>
        </w:rPr>
      </w:pPr>
    </w:p>
    <w:p w14:paraId="39DB757A" w14:textId="0B1FB370" w:rsidR="00D40ECA" w:rsidRDefault="00D40ECA" w:rsidP="00877D8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ах 4.</w:t>
      </w:r>
      <w:r>
        <w:rPr>
          <w:sz w:val="28"/>
          <w:szCs w:val="28"/>
        </w:rPr>
        <w:t>2</w:t>
      </w:r>
      <w:r w:rsidRPr="00125F37">
        <w:rPr>
          <w:sz w:val="28"/>
          <w:szCs w:val="28"/>
        </w:rPr>
        <w:t xml:space="preserve"> и 4.</w:t>
      </w:r>
      <w:r>
        <w:rPr>
          <w:sz w:val="28"/>
          <w:szCs w:val="28"/>
        </w:rPr>
        <w:t>3</w:t>
      </w:r>
      <w:r w:rsidRPr="00125F37">
        <w:rPr>
          <w:sz w:val="28"/>
          <w:szCs w:val="28"/>
        </w:rPr>
        <w:t xml:space="preserve"> показан один и тот же городской ла</w:t>
      </w: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дшафт</w:t>
      </w:r>
      <w:r>
        <w:rPr>
          <w:sz w:val="28"/>
          <w:szCs w:val="28"/>
        </w:rPr>
        <w:t xml:space="preserve"> при разном положении источника</w:t>
      </w:r>
      <w:r w:rsidRPr="00125F37">
        <w:rPr>
          <w:sz w:val="28"/>
          <w:szCs w:val="28"/>
        </w:rPr>
        <w:t>.</w:t>
      </w:r>
      <w:r>
        <w:rPr>
          <w:sz w:val="28"/>
          <w:szCs w:val="28"/>
        </w:rPr>
        <w:t xml:space="preserve"> Смена положения источника освещения работает корректно. </w:t>
      </w:r>
      <w:r w:rsidR="00877D8E">
        <w:rPr>
          <w:sz w:val="28"/>
          <w:szCs w:val="28"/>
        </w:rPr>
        <w:t>При смене источника возникает дефект теней на крыше правого дома. Это может быть объяснено при помощи рисунка 4.4: из источника света видна только часть пикселей крыши правого дома, поэтому остальная часть считается невидимой и при наложении теневой карты в этих местах появится тень.</w:t>
      </w:r>
    </w:p>
    <w:p w14:paraId="0B486696" w14:textId="21591FD5" w:rsidR="003A2F43" w:rsidRDefault="0092404D" w:rsidP="003A2F43">
      <w:pPr>
        <w:keepNext/>
        <w:spacing w:line="360" w:lineRule="auto"/>
      </w:pPr>
      <w:r>
        <w:rPr>
          <w:noProof/>
          <w:sz w:val="28"/>
          <w:szCs w:val="28"/>
        </w:rPr>
        <w:lastRenderedPageBreak/>
        <w:drawing>
          <wp:inline distT="0" distB="0" distL="0" distR="0" wp14:anchorId="62311CAD" wp14:editId="73EB4B5D">
            <wp:extent cx="6106795" cy="2711450"/>
            <wp:effectExtent l="0" t="0" r="825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6795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43153" w14:textId="1C088EB7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125F37"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изуализация сцены</w:t>
      </w:r>
      <w:r w:rsidR="00125F37">
        <w:rPr>
          <w:sz w:val="28"/>
          <w:szCs w:val="28"/>
        </w:rPr>
        <w:t xml:space="preserve"> в режиме теней</w:t>
      </w:r>
    </w:p>
    <w:p w14:paraId="0F57C625" w14:textId="6AD17E29" w:rsidR="00DF14BC" w:rsidRDefault="0092404D" w:rsidP="003A2F43">
      <w:pPr>
        <w:spacing w:line="360" w:lineRule="auto"/>
        <w:jc w:val="center"/>
        <w:rPr>
          <w:sz w:val="28"/>
          <w:szCs w:val="28"/>
        </w:rPr>
      </w:pPr>
      <w:r w:rsidRPr="0092404D">
        <w:rPr>
          <w:noProof/>
          <w:sz w:val="28"/>
          <w:szCs w:val="28"/>
        </w:rPr>
        <w:drawing>
          <wp:inline distT="0" distB="0" distL="0" distR="0" wp14:anchorId="01E1CBDB" wp14:editId="150894F1">
            <wp:extent cx="6119495" cy="2698115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9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8A7DC" w14:textId="77777777" w:rsidR="00D40ECA" w:rsidRDefault="00D40ECA" w:rsidP="00D40EC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Смена направленности источника освещения</w:t>
      </w:r>
    </w:p>
    <w:p w14:paraId="48CDAB14" w14:textId="236EAD4E" w:rsidR="00D40ECA" w:rsidRDefault="00D40ECA" w:rsidP="00D40ECA">
      <w:pPr>
        <w:spacing w:line="360" w:lineRule="auto"/>
        <w:jc w:val="center"/>
        <w:rPr>
          <w:sz w:val="28"/>
          <w:szCs w:val="28"/>
        </w:rPr>
      </w:pPr>
      <w:r w:rsidRPr="00D40ECA">
        <w:rPr>
          <w:noProof/>
          <w:sz w:val="28"/>
          <w:szCs w:val="28"/>
        </w:rPr>
        <w:drawing>
          <wp:inline distT="0" distB="0" distL="0" distR="0" wp14:anchorId="2911076E" wp14:editId="5BC1588B">
            <wp:extent cx="6119495" cy="2684780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8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08E39" w14:textId="40F08028" w:rsidR="003A2F43" w:rsidRDefault="00D40ECA" w:rsidP="00AF2A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Смена режима отображения на «Солнце»</w:t>
      </w:r>
    </w:p>
    <w:p w14:paraId="17353D22" w14:textId="7338361C" w:rsidR="003A2F43" w:rsidRDefault="00AF2A06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</w:t>
      </w:r>
      <w:r w:rsidRPr="00125F37">
        <w:rPr>
          <w:sz w:val="28"/>
          <w:szCs w:val="28"/>
        </w:rPr>
        <w:t>а рисунк</w:t>
      </w:r>
      <w:r w:rsidR="0059329C">
        <w:rPr>
          <w:sz w:val="28"/>
          <w:szCs w:val="28"/>
        </w:rPr>
        <w:t>е</w:t>
      </w:r>
      <w:r w:rsidRPr="00125F37">
        <w:rPr>
          <w:sz w:val="28"/>
          <w:szCs w:val="28"/>
        </w:rPr>
        <w:t xml:space="preserve"> 4.</w:t>
      </w:r>
      <w:r w:rsidR="0059329C">
        <w:rPr>
          <w:sz w:val="28"/>
          <w:szCs w:val="28"/>
        </w:rPr>
        <w:t>5 показан эффект дождя. Из рисунка видно, что эффект дождя работает корректно.</w:t>
      </w:r>
    </w:p>
    <w:p w14:paraId="27F4D549" w14:textId="45D4ADE7" w:rsidR="0059329C" w:rsidRPr="0059329C" w:rsidRDefault="0059329C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 4.6 показан эффект тумана, на котором видно, что туман реализован правильно: дальние объекты сцены менее видимы, скрываются за дымкой</w:t>
      </w:r>
      <w:r w:rsidRPr="0059329C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теней у объектов сцены нет, а значит источник света скрыт за туманом, как и было заявлено. </w:t>
      </w:r>
    </w:p>
    <w:p w14:paraId="7076FE1E" w14:textId="461D50C6" w:rsidR="003A2F43" w:rsidRDefault="00CB69A1" w:rsidP="003A2F43">
      <w:pPr>
        <w:keepNext/>
        <w:spacing w:line="360" w:lineRule="auto"/>
      </w:pPr>
      <w:r w:rsidRPr="00CB69A1">
        <w:rPr>
          <w:noProof/>
        </w:rPr>
        <w:drawing>
          <wp:inline distT="0" distB="0" distL="0" distR="0" wp14:anchorId="072F20D5" wp14:editId="3E95E566">
            <wp:extent cx="6119495" cy="26543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FAAA7" w14:textId="16521E25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4.</w:t>
      </w:r>
      <w:r w:rsidR="0059329C">
        <w:rPr>
          <w:sz w:val="28"/>
          <w:szCs w:val="28"/>
        </w:rPr>
        <w:t>5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дождя</w:t>
      </w:r>
    </w:p>
    <w:p w14:paraId="2E4295EC" w14:textId="77777777" w:rsidR="003A2F43" w:rsidRDefault="003A2F43" w:rsidP="003A2F43">
      <w:pPr>
        <w:rPr>
          <w:sz w:val="28"/>
          <w:szCs w:val="28"/>
        </w:rPr>
      </w:pPr>
    </w:p>
    <w:p w14:paraId="4B7E3CA0" w14:textId="77777777" w:rsidR="003A2F43" w:rsidRDefault="003A2F43" w:rsidP="003A2F43">
      <w:pPr>
        <w:rPr>
          <w:sz w:val="28"/>
          <w:szCs w:val="28"/>
        </w:rPr>
      </w:pPr>
      <w:r w:rsidRPr="003A2F43">
        <w:rPr>
          <w:noProof/>
          <w:sz w:val="28"/>
          <w:szCs w:val="28"/>
        </w:rPr>
        <w:drawing>
          <wp:inline distT="0" distB="0" distL="0" distR="0" wp14:anchorId="064424FE" wp14:editId="7F4BDA25">
            <wp:extent cx="6119495" cy="263588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263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8A150" w14:textId="2169BABA" w:rsidR="003A2F43" w:rsidRP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7F67AA">
        <w:rPr>
          <w:sz w:val="28"/>
          <w:szCs w:val="28"/>
        </w:rPr>
        <w:t>4.</w:t>
      </w:r>
      <w:r w:rsidR="0059329C">
        <w:rPr>
          <w:sz w:val="28"/>
          <w:szCs w:val="28"/>
        </w:rPr>
        <w:t>6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Эффект тумана</w:t>
      </w:r>
    </w:p>
    <w:p w14:paraId="1613A908" w14:textId="77777777" w:rsidR="003A2F43" w:rsidRPr="003A2F43" w:rsidRDefault="003A2F43" w:rsidP="003A2F43"/>
    <w:p w14:paraId="3CC7A451" w14:textId="1C12CAB1" w:rsidR="007F67AA" w:rsidRDefault="007F67AA" w:rsidP="007F67AA">
      <w:pPr>
        <w:pStyle w:val="2"/>
      </w:pPr>
      <w:bookmarkStart w:id="31" w:name="_Toc26537855"/>
      <w:r>
        <w:lastRenderedPageBreak/>
        <w:t>4.3 Описание эксперимента</w:t>
      </w:r>
      <w:bookmarkEnd w:id="31"/>
    </w:p>
    <w:p w14:paraId="5A1D1F7E" w14:textId="77777777" w:rsidR="009313F0" w:rsidRDefault="009313F0" w:rsidP="009313F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Была реализована функция параллельного нахождения теней. Для этого была использована библиотека </w:t>
      </w:r>
      <w:r>
        <w:rPr>
          <w:sz w:val="28"/>
          <w:szCs w:val="28"/>
          <w:lang w:val="en-US"/>
        </w:rPr>
        <w:t>System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Threading</w:t>
      </w:r>
      <w:r>
        <w:rPr>
          <w:sz w:val="28"/>
          <w:szCs w:val="28"/>
        </w:rPr>
        <w:t xml:space="preserve">, функция </w:t>
      </w:r>
      <w:r>
        <w:rPr>
          <w:sz w:val="28"/>
          <w:szCs w:val="28"/>
          <w:lang w:val="en-US"/>
        </w:rPr>
        <w:t>Parallel</w:t>
      </w:r>
      <w:r w:rsidRPr="009313F0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For</w:t>
      </w:r>
      <w:r w:rsidRPr="009313F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Эта функция производит итерации цикла параллельно.  </w:t>
      </w:r>
    </w:p>
    <w:p w14:paraId="6EFD4421" w14:textId="73ADD8E9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 проводился на компьютере со следующими характеристиками:</w:t>
      </w:r>
    </w:p>
    <w:p w14:paraId="6F675E6C" w14:textId="5C5A1B92" w:rsidR="009313F0" w:rsidRP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ntel® Core™ i5-8300H</w:t>
      </w:r>
    </w:p>
    <w:p w14:paraId="07E0A78E" w14:textId="52F2F85F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4 </w:t>
      </w:r>
      <w:r>
        <w:rPr>
          <w:sz w:val="28"/>
          <w:szCs w:val="28"/>
        </w:rPr>
        <w:t>ядра</w:t>
      </w:r>
    </w:p>
    <w:p w14:paraId="4E2F2642" w14:textId="4445C25D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 логических процессоров</w:t>
      </w:r>
    </w:p>
    <w:p w14:paraId="433E46EC" w14:textId="377348F2" w:rsidR="009313F0" w:rsidRDefault="009313F0" w:rsidP="009313F0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2гб оперативной памяти</w:t>
      </w:r>
    </w:p>
    <w:p w14:paraId="5B763930" w14:textId="36F97227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эксперименте, полученное изображение разбивалось на массивы рядов, </w:t>
      </w:r>
      <w:r w:rsidR="00B13C92">
        <w:rPr>
          <w:sz w:val="28"/>
          <w:szCs w:val="28"/>
        </w:rPr>
        <w:t xml:space="preserve">во избежание проблем с разделяемой памятью </w:t>
      </w:r>
      <w:r>
        <w:rPr>
          <w:sz w:val="28"/>
          <w:szCs w:val="28"/>
        </w:rPr>
        <w:t>(</w:t>
      </w:r>
      <w:r w:rsidR="00B13C92">
        <w:rPr>
          <w:sz w:val="28"/>
          <w:szCs w:val="28"/>
        </w:rPr>
        <w:t xml:space="preserve">класс </w:t>
      </w:r>
      <w:r w:rsidR="00B13C92">
        <w:rPr>
          <w:sz w:val="28"/>
          <w:szCs w:val="28"/>
          <w:lang w:val="en-US"/>
        </w:rPr>
        <w:t>Bitmap</w:t>
      </w:r>
      <w:r w:rsidR="00B13C92" w:rsidRPr="00B13C92">
        <w:rPr>
          <w:sz w:val="28"/>
          <w:szCs w:val="28"/>
        </w:rPr>
        <w:t xml:space="preserve"> </w:t>
      </w:r>
      <w:r w:rsidR="00B13C92">
        <w:rPr>
          <w:sz w:val="28"/>
          <w:szCs w:val="28"/>
        </w:rPr>
        <w:t xml:space="preserve">не может использоваться для чтения параллельно), а по окончанию эксперимента собиралось обратно. </w:t>
      </w:r>
    </w:p>
    <w:p w14:paraId="09B2F033" w14:textId="77777777" w:rsidR="00B13C92" w:rsidRDefault="00B13C92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анный э</w:t>
      </w:r>
      <w:r w:rsidR="009313F0">
        <w:rPr>
          <w:sz w:val="28"/>
          <w:szCs w:val="28"/>
        </w:rPr>
        <w:t>ксперимент показал ухудшение производительности при внедрении параллельного подсчета итераций цикла</w:t>
      </w:r>
      <w:r>
        <w:rPr>
          <w:sz w:val="28"/>
          <w:szCs w:val="28"/>
        </w:rPr>
        <w:t xml:space="preserve">: </w:t>
      </w:r>
    </w:p>
    <w:p w14:paraId="5CC22FCC" w14:textId="592328BF" w:rsidR="009313F0" w:rsidRP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 xml:space="preserve">1666536 тиков </w:t>
      </w:r>
      <w:r>
        <w:rPr>
          <w:sz w:val="28"/>
          <w:szCs w:val="28"/>
        </w:rPr>
        <w:t>– обычное нахождение теней</w:t>
      </w:r>
      <w:r>
        <w:rPr>
          <w:sz w:val="28"/>
          <w:szCs w:val="28"/>
          <w:lang w:val="en-US"/>
        </w:rPr>
        <w:t>;</w:t>
      </w:r>
    </w:p>
    <w:p w14:paraId="50A4A9C0" w14:textId="3B2BC3B1" w:rsidR="00B13C92" w:rsidRP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>4169953</w:t>
      </w:r>
      <w:r>
        <w:rPr>
          <w:sz w:val="28"/>
          <w:szCs w:val="28"/>
        </w:rPr>
        <w:t xml:space="preserve"> тиков – параллельное нахождение теней, с разбиением изображения</w:t>
      </w:r>
      <w:r w:rsidRPr="00B13C92">
        <w:rPr>
          <w:sz w:val="28"/>
          <w:szCs w:val="28"/>
        </w:rPr>
        <w:t>;</w:t>
      </w:r>
    </w:p>
    <w:p w14:paraId="52E5A42E" w14:textId="77777777" w:rsidR="00B13C92" w:rsidRDefault="00B13C92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B13C92">
        <w:rPr>
          <w:sz w:val="28"/>
          <w:szCs w:val="28"/>
        </w:rPr>
        <w:t>7452667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тиков – параллельное нахождение теней.</w:t>
      </w:r>
    </w:p>
    <w:p w14:paraId="4ED2B23E" w14:textId="13AF78DF" w:rsidR="00B13C92" w:rsidRPr="00B13C92" w:rsidRDefault="00B13C92" w:rsidP="00B13C9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предоставленных данных видно, что</w:t>
      </w:r>
      <w:r w:rsidRPr="00B13C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араллельное нахождение теней, даже с оптимизацией разбиения, работает медленнее в 2.5 раза чем обычное. </w:t>
      </w:r>
    </w:p>
    <w:p w14:paraId="08571096" w14:textId="77777777" w:rsidR="007D4B02" w:rsidRPr="007D4B02" w:rsidRDefault="007D4B02" w:rsidP="007D4B02"/>
    <w:p w14:paraId="4D329AEF" w14:textId="77777777" w:rsidR="007D4B02" w:rsidRPr="007D4B02" w:rsidRDefault="007D4B02" w:rsidP="007D4B02"/>
    <w:p w14:paraId="12A3D621" w14:textId="77777777" w:rsidR="007D4B02" w:rsidRPr="00CD4579" w:rsidRDefault="007D4B02" w:rsidP="00CD4579">
      <w:pPr>
        <w:rPr>
          <w:sz w:val="28"/>
          <w:szCs w:val="28"/>
        </w:rPr>
      </w:pPr>
    </w:p>
    <w:p w14:paraId="320161B6" w14:textId="52F1CE9E" w:rsidR="000B7EBC" w:rsidRDefault="000B7EBC" w:rsidP="00CD4579">
      <w:pPr>
        <w:pStyle w:val="1"/>
        <w:pageBreakBefore/>
        <w:jc w:val="left"/>
      </w:pPr>
      <w:bookmarkStart w:id="32" w:name="_Toc26537856"/>
      <w:r>
        <w:lastRenderedPageBreak/>
        <w:t>Заключение</w:t>
      </w:r>
      <w:bookmarkEnd w:id="32"/>
    </w:p>
    <w:p w14:paraId="7A0E5D2E" w14:textId="77777777" w:rsidR="008C1D92" w:rsidRPr="00ED2191" w:rsidRDefault="008C1D92" w:rsidP="008C1D92">
      <w:pPr>
        <w:rPr>
          <w:sz w:val="28"/>
          <w:szCs w:val="28"/>
        </w:rPr>
      </w:pPr>
    </w:p>
    <w:p w14:paraId="1419944A" w14:textId="58421966" w:rsidR="00ED2191" w:rsidRDefault="00ED2191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ремя выполнения </w:t>
      </w:r>
      <w:r w:rsidR="0003153F">
        <w:rPr>
          <w:sz w:val="28"/>
          <w:szCs w:val="28"/>
        </w:rPr>
        <w:t xml:space="preserve">курсового проекты была описана структура трехмерной сцены, </w:t>
      </w:r>
      <w:r>
        <w:rPr>
          <w:sz w:val="28"/>
          <w:szCs w:val="28"/>
        </w:rPr>
        <w:t>были рассмотрены</w:t>
      </w:r>
      <w:r w:rsidR="0003153F">
        <w:rPr>
          <w:sz w:val="28"/>
          <w:szCs w:val="28"/>
        </w:rPr>
        <w:t xml:space="preserve"> </w:t>
      </w:r>
      <w:r>
        <w:rPr>
          <w:sz w:val="28"/>
          <w:szCs w:val="28"/>
        </w:rPr>
        <w:t>основные алгоритмы удаления невидимых линий, построения теней, методы закрашивания, методы генерации осадков. Были проанализированы их достоинства и недостатки</w:t>
      </w:r>
      <w:r w:rsidR="00724DA0">
        <w:rPr>
          <w:sz w:val="28"/>
          <w:szCs w:val="28"/>
        </w:rPr>
        <w:t>, выбраны</w:t>
      </w:r>
      <w:r w:rsidR="0024241D">
        <w:rPr>
          <w:sz w:val="28"/>
          <w:szCs w:val="28"/>
        </w:rPr>
        <w:t xml:space="preserve"> и реализованы</w:t>
      </w:r>
      <w:r w:rsidR="00724DA0">
        <w:rPr>
          <w:sz w:val="28"/>
          <w:szCs w:val="28"/>
        </w:rPr>
        <w:t xml:space="preserve"> наиболее подходящие </w:t>
      </w:r>
      <w:r w:rsidR="00F06BF6">
        <w:rPr>
          <w:sz w:val="28"/>
          <w:szCs w:val="28"/>
        </w:rPr>
        <w:t xml:space="preserve">для решения поставленной задачи. </w:t>
      </w:r>
      <w:r w:rsidR="0024241D">
        <w:rPr>
          <w:sz w:val="28"/>
          <w:szCs w:val="28"/>
        </w:rPr>
        <w:t>Было разработан</w:t>
      </w:r>
      <w:bookmarkStart w:id="33" w:name="_GoBack"/>
      <w:bookmarkEnd w:id="33"/>
      <w:r w:rsidR="0024241D">
        <w:rPr>
          <w:sz w:val="28"/>
          <w:szCs w:val="28"/>
        </w:rPr>
        <w:t>о программное обеспечение для визуализации сцены и погодных эффектов.</w:t>
      </w:r>
    </w:p>
    <w:p w14:paraId="345AA7FC" w14:textId="36E4FDFB" w:rsidR="00724DA0" w:rsidRDefault="0064441A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ограмма реализована таким образом, что пользователь может добавлять новые объекты на сцену, изменять характеристики ветра и дождя</w:t>
      </w:r>
      <w:r w:rsidR="00B025ED">
        <w:rPr>
          <w:sz w:val="28"/>
          <w:szCs w:val="28"/>
        </w:rPr>
        <w:t>,</w:t>
      </w:r>
      <w:r w:rsidR="00971C90">
        <w:rPr>
          <w:sz w:val="28"/>
          <w:szCs w:val="28"/>
        </w:rPr>
        <w:t xml:space="preserve"> добавлять туман,</w:t>
      </w:r>
      <w:r w:rsidR="00B025ED">
        <w:rPr>
          <w:sz w:val="28"/>
          <w:szCs w:val="28"/>
        </w:rPr>
        <w:t xml:space="preserve"> изменять положение источника света</w:t>
      </w:r>
      <w:r>
        <w:rPr>
          <w:sz w:val="28"/>
          <w:szCs w:val="28"/>
        </w:rPr>
        <w:t xml:space="preserve">. </w:t>
      </w:r>
    </w:p>
    <w:p w14:paraId="14EB44DE" w14:textId="5ED7D5A2" w:rsidR="00C35922" w:rsidRDefault="00C35922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поставленной задачи были изучены возможности </w:t>
      </w:r>
      <w:r>
        <w:rPr>
          <w:sz w:val="28"/>
          <w:szCs w:val="28"/>
          <w:lang w:val="en-US"/>
        </w:rPr>
        <w:t>Windows</w:t>
      </w:r>
      <w:r w:rsidRPr="00C359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ms</w:t>
      </w:r>
      <w:r w:rsidRPr="00C35922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ены знания в области компьютерной графики.</w:t>
      </w:r>
    </w:p>
    <w:p w14:paraId="192B8C2F" w14:textId="4AA19BD7" w:rsidR="000C6ED6" w:rsidRPr="00C35922" w:rsidRDefault="000C6ED6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экспериментальной части, было установлено, что параллельное нахождение теней с помощью функции </w:t>
      </w:r>
      <w:r>
        <w:rPr>
          <w:sz w:val="28"/>
          <w:szCs w:val="28"/>
          <w:lang w:val="en-US"/>
        </w:rPr>
        <w:t>Parallel</w:t>
      </w:r>
      <w:r w:rsidRPr="000C6ED6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For</w:t>
      </w:r>
      <w:r w:rsidRPr="000C6ED6">
        <w:rPr>
          <w:sz w:val="28"/>
          <w:szCs w:val="28"/>
        </w:rPr>
        <w:t xml:space="preserve"> </w:t>
      </w:r>
      <w:r>
        <w:rPr>
          <w:sz w:val="28"/>
          <w:szCs w:val="28"/>
        </w:rPr>
        <w:t>разбиения цикла, даже с оптимизацией разбиения, работает медленнее в 2.5 раза чем обычное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8F108BF" w14:textId="77777777" w:rsidR="000B7EBC" w:rsidRDefault="000B7EBC" w:rsidP="006F091D">
      <w:pPr>
        <w:pStyle w:val="1"/>
      </w:pPr>
      <w:bookmarkStart w:id="34" w:name="_Toc26537857"/>
      <w:r>
        <w:lastRenderedPageBreak/>
        <w:t>Список использованной литературы</w:t>
      </w:r>
      <w:bookmarkEnd w:id="34"/>
    </w:p>
    <w:p w14:paraId="41E94401" w14:textId="77777777" w:rsidR="00B7606F" w:rsidRDefault="00B7606F" w:rsidP="00B7606F"/>
    <w:p w14:paraId="2CE2B22E" w14:textId="77777777" w:rsidR="00F65E31" w:rsidRDefault="008A4AF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 xml:space="preserve">Методы представления дискретных данных [Электронный ресурс]. – Режим доступа: </w:t>
      </w:r>
    </w:p>
    <w:p w14:paraId="0FDA640F" w14:textId="77777777" w:rsidR="008A4AFD" w:rsidRPr="00F65E31" w:rsidRDefault="003B13E0" w:rsidP="00F65E31">
      <w:pPr>
        <w:pStyle w:val="a3"/>
        <w:spacing w:line="360" w:lineRule="auto"/>
        <w:jc w:val="both"/>
        <w:rPr>
          <w:sz w:val="28"/>
          <w:szCs w:val="28"/>
        </w:rPr>
      </w:pPr>
      <w:hyperlink r:id="rId39" w:history="1">
        <w:r w:rsidR="002E2F0F" w:rsidRPr="00217B3F">
          <w:rPr>
            <w:rStyle w:val="a7"/>
            <w:sz w:val="28"/>
            <w:szCs w:val="28"/>
          </w:rPr>
          <w:t>https://www.graphicon.ru/oldgr/ru/library/multires_rep/index.html</w:t>
        </w:r>
      </w:hyperlink>
      <w:r w:rsidR="008A4AFD" w:rsidRPr="00F65E31">
        <w:rPr>
          <w:sz w:val="28"/>
          <w:szCs w:val="28"/>
        </w:rPr>
        <w:t xml:space="preserve"> (дата обращения 27.06.19)</w:t>
      </w:r>
    </w:p>
    <w:p w14:paraId="2261A3C5" w14:textId="0706EC82" w:rsidR="00A9791A" w:rsidRPr="00A9791A" w:rsidRDefault="00E0066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Bruce Baumgart, Winged-Edge Polyhedron Representation for Computer Vision.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National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Computer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Conference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, </w:t>
      </w:r>
      <w:proofErr w:type="spellStart"/>
      <w:r w:rsidRPr="00A9791A">
        <w:rPr>
          <w:color w:val="222222"/>
          <w:sz w:val="28"/>
          <w:szCs w:val="28"/>
          <w:shd w:val="clear" w:color="auto" w:fill="FFFFFF"/>
        </w:rPr>
        <w:t>May</w:t>
      </w:r>
      <w:proofErr w:type="spellEnd"/>
      <w:r w:rsidRPr="00A9791A">
        <w:rPr>
          <w:color w:val="222222"/>
          <w:sz w:val="28"/>
          <w:szCs w:val="28"/>
          <w:shd w:val="clear" w:color="auto" w:fill="FFFFFF"/>
        </w:rPr>
        <w:t xml:space="preserve"> 1975</w:t>
      </w:r>
    </w:p>
    <w:p w14:paraId="7132EB23" w14:textId="3BBB7AC5" w:rsidR="008A4AFD" w:rsidRPr="00F65E31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Е. А. Снижко. Компьютерная геометрия и графика [Текст], 2005. - 17 с.</w:t>
      </w:r>
    </w:p>
    <w:p w14:paraId="4973A230" w14:textId="77777777" w:rsidR="006D11DE" w:rsidRPr="00F65E31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Проблемы трассировки лучей – из будущего в реальное время. [Электронный ресурс]</w:t>
      </w:r>
      <w:r w:rsidR="00DC5C05" w:rsidRPr="00F65E31">
        <w:rPr>
          <w:sz w:val="28"/>
          <w:szCs w:val="28"/>
        </w:rPr>
        <w:t xml:space="preserve">. – Режим доступа: </w:t>
      </w:r>
      <w:hyperlink r:id="rId40" w:history="1">
        <w:r w:rsidR="00DC5C05" w:rsidRPr="00F65E31">
          <w:rPr>
            <w:rStyle w:val="a7"/>
            <w:sz w:val="28"/>
            <w:szCs w:val="28"/>
          </w:rPr>
          <w:t>https://nvworld.ru/articles/ray-tracing/3/</w:t>
        </w:r>
      </w:hyperlink>
      <w:r w:rsidR="00DC5C05" w:rsidRPr="00F65E31">
        <w:rPr>
          <w:sz w:val="28"/>
          <w:szCs w:val="28"/>
        </w:rPr>
        <w:t xml:space="preserve"> (дата обращения 28.06.19)</w:t>
      </w:r>
    </w:p>
    <w:p w14:paraId="7421EAAB" w14:textId="77777777" w:rsidR="006D11DE" w:rsidRPr="00F65E31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proofErr w:type="spellStart"/>
      <w:r w:rsidRPr="00F65E31">
        <w:rPr>
          <w:sz w:val="28"/>
          <w:szCs w:val="28"/>
          <w:lang w:val="en-US"/>
        </w:rPr>
        <w:t>RayTracing</w:t>
      </w:r>
      <w:proofErr w:type="spellEnd"/>
      <w:r w:rsidRPr="00F65E31">
        <w:rPr>
          <w:sz w:val="28"/>
          <w:szCs w:val="28"/>
        </w:rPr>
        <w:t xml:space="preserve"> – царь света и теней, Лев Дымченко [Электронный ресурс]. – Режим доступа: </w:t>
      </w:r>
      <w:hyperlink r:id="rId41" w:history="1">
        <w:r w:rsidRPr="00F65E31">
          <w:rPr>
            <w:rStyle w:val="a7"/>
            <w:sz w:val="28"/>
            <w:szCs w:val="28"/>
          </w:rPr>
          <w:t>https://old.computerra.ru/206167/</w:t>
        </w:r>
      </w:hyperlink>
      <w:r w:rsidRPr="00F65E31">
        <w:rPr>
          <w:sz w:val="28"/>
          <w:szCs w:val="28"/>
        </w:rPr>
        <w:t xml:space="preserve"> (дата обращения 28.06.19)</w:t>
      </w:r>
    </w:p>
    <w:p w14:paraId="54349D27" w14:textId="77777777" w:rsidR="00DC5C05" w:rsidRPr="00F65E31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 xml:space="preserve">Реалистичная визуализация атмосферных осадков в приложениях реального времени, В. В. </w:t>
      </w:r>
      <w:proofErr w:type="spellStart"/>
      <w:r w:rsidRPr="00F65E31">
        <w:rPr>
          <w:sz w:val="28"/>
          <w:szCs w:val="28"/>
        </w:rPr>
        <w:t>Карабчевский</w:t>
      </w:r>
      <w:proofErr w:type="spellEnd"/>
      <w:r w:rsidRPr="00F65E31">
        <w:rPr>
          <w:sz w:val="28"/>
          <w:szCs w:val="28"/>
        </w:rPr>
        <w:t xml:space="preserve">, А.А. </w:t>
      </w:r>
      <w:proofErr w:type="spellStart"/>
      <w:r w:rsidRPr="00F65E31">
        <w:rPr>
          <w:sz w:val="28"/>
          <w:szCs w:val="28"/>
        </w:rPr>
        <w:t>Лунтовская</w:t>
      </w:r>
      <w:proofErr w:type="spellEnd"/>
      <w:r w:rsidRPr="00F65E31">
        <w:rPr>
          <w:sz w:val="28"/>
          <w:szCs w:val="28"/>
        </w:rPr>
        <w:t xml:space="preserve">, Донецк </w:t>
      </w:r>
      <w:proofErr w:type="spellStart"/>
      <w:r w:rsidRPr="00F65E31">
        <w:rPr>
          <w:sz w:val="28"/>
          <w:szCs w:val="28"/>
        </w:rPr>
        <w:t>ДонНТУ</w:t>
      </w:r>
      <w:proofErr w:type="spellEnd"/>
      <w:r w:rsidRPr="00F65E31">
        <w:rPr>
          <w:sz w:val="28"/>
          <w:szCs w:val="28"/>
        </w:rPr>
        <w:t xml:space="preserve"> [Текст], 2015</w:t>
      </w:r>
    </w:p>
    <w:p w14:paraId="017DC4E7" w14:textId="525E612F" w:rsidR="00DC5C05" w:rsidRPr="000143E2" w:rsidRDefault="00DC5C0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 w:rsidRPr="00F65E31">
        <w:rPr>
          <w:sz w:val="28"/>
          <w:szCs w:val="28"/>
          <w:lang w:val="en-US"/>
        </w:rPr>
        <w:t xml:space="preserve">K. Garg, S. K. </w:t>
      </w:r>
      <w:proofErr w:type="spellStart"/>
      <w:r w:rsidRPr="00F65E31">
        <w:rPr>
          <w:sz w:val="28"/>
          <w:szCs w:val="28"/>
          <w:lang w:val="en-US"/>
        </w:rPr>
        <w:t>Nayar</w:t>
      </w:r>
      <w:proofErr w:type="spellEnd"/>
      <w:r w:rsidRPr="00F65E31">
        <w:rPr>
          <w:sz w:val="28"/>
          <w:szCs w:val="28"/>
          <w:lang w:val="en-US"/>
        </w:rPr>
        <w:t xml:space="preserve">. Photorealistic rendering of rain streaks. In ACM SIGGRAPH 2006 Papers. SIGGRAPH '06. </w:t>
      </w:r>
      <w:r w:rsidRPr="00F65E31">
        <w:rPr>
          <w:sz w:val="28"/>
          <w:szCs w:val="28"/>
        </w:rPr>
        <w:t xml:space="preserve">ACM, </w:t>
      </w:r>
      <w:proofErr w:type="spellStart"/>
      <w:r w:rsidRPr="00F65E31">
        <w:rPr>
          <w:sz w:val="28"/>
          <w:szCs w:val="28"/>
        </w:rPr>
        <w:t>New</w:t>
      </w:r>
      <w:proofErr w:type="spellEnd"/>
      <w:r w:rsidRPr="00F65E31">
        <w:rPr>
          <w:sz w:val="28"/>
          <w:szCs w:val="28"/>
        </w:rPr>
        <w:t xml:space="preserve"> </w:t>
      </w:r>
      <w:proofErr w:type="spellStart"/>
      <w:r w:rsidRPr="00F65E31">
        <w:rPr>
          <w:sz w:val="28"/>
          <w:szCs w:val="28"/>
        </w:rPr>
        <w:t>York</w:t>
      </w:r>
      <w:proofErr w:type="spellEnd"/>
      <w:r w:rsidRPr="00F65E31">
        <w:rPr>
          <w:sz w:val="28"/>
          <w:szCs w:val="28"/>
        </w:rPr>
        <w:t>, NY, 996‐ 1002</w:t>
      </w:r>
      <w:r w:rsidR="001A63E1" w:rsidRPr="00F65E31">
        <w:rPr>
          <w:sz w:val="28"/>
          <w:szCs w:val="28"/>
        </w:rPr>
        <w:t xml:space="preserve"> с</w:t>
      </w:r>
      <w:r w:rsidRPr="00F65E31">
        <w:rPr>
          <w:sz w:val="28"/>
          <w:szCs w:val="28"/>
        </w:rPr>
        <w:t>.</w:t>
      </w:r>
    </w:p>
    <w:p w14:paraId="09C329C9" w14:textId="3FC8FDCA" w:rsidR="000143E2" w:rsidRPr="00F65E31" w:rsidRDefault="00981D2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. F. Rogers. Procedural Elements for Computer Graphics. 2</w:t>
      </w:r>
      <w:r w:rsidRPr="00981D2D">
        <w:rPr>
          <w:sz w:val="28"/>
          <w:szCs w:val="28"/>
          <w:vertAlign w:val="superscript"/>
          <w:lang w:val="en-US"/>
        </w:rPr>
        <w:t>nd</w:t>
      </w:r>
      <w:r>
        <w:rPr>
          <w:sz w:val="28"/>
          <w:szCs w:val="28"/>
          <w:lang w:val="en-US"/>
        </w:rPr>
        <w:t xml:space="preserve"> ed., 1998 – p.457-517 </w:t>
      </w:r>
    </w:p>
    <w:p w14:paraId="50F77C54" w14:textId="77777777" w:rsidR="000D74FC" w:rsidRPr="00981D2D" w:rsidRDefault="006D11DE" w:rsidP="006D11DE">
      <w:pPr>
        <w:rPr>
          <w:rStyle w:val="20"/>
          <w:lang w:val="en-US"/>
        </w:rPr>
      </w:pPr>
      <w:r w:rsidRPr="00981D2D">
        <w:rPr>
          <w:rFonts w:ascii="Arial" w:hAnsi="Arial" w:cs="Arial"/>
          <w:color w:val="000000"/>
          <w:lang w:val="en-US"/>
        </w:rPr>
        <w:br/>
      </w:r>
      <w:r w:rsidRPr="00981D2D">
        <w:rPr>
          <w:rFonts w:ascii="Arial" w:hAnsi="Arial" w:cs="Arial"/>
          <w:color w:val="000000"/>
          <w:lang w:val="en-US"/>
        </w:rPr>
        <w:br/>
      </w:r>
    </w:p>
    <w:p w14:paraId="65AD4A59" w14:textId="47B6EF46" w:rsidR="006D11DE" w:rsidRPr="003A2F43" w:rsidRDefault="006D11DE" w:rsidP="006D11DE">
      <w:pPr>
        <w:rPr>
          <w:b/>
          <w:bCs/>
          <w:sz w:val="28"/>
          <w:szCs w:val="28"/>
          <w:lang w:val="en-US"/>
        </w:rPr>
      </w:pPr>
    </w:p>
    <w:sectPr w:rsidR="006D11DE" w:rsidRPr="003A2F43" w:rsidSect="00352AB5">
      <w:footerReference w:type="default" r:id="rId42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7901A5" w14:textId="77777777" w:rsidR="003B13E0" w:rsidRDefault="003B13E0" w:rsidP="005A7A93">
      <w:r>
        <w:separator/>
      </w:r>
    </w:p>
  </w:endnote>
  <w:endnote w:type="continuationSeparator" w:id="0">
    <w:p w14:paraId="7428A86C" w14:textId="77777777" w:rsidR="003B13E0" w:rsidRDefault="003B13E0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09815708"/>
      <w:docPartObj>
        <w:docPartGallery w:val="Page Numbers (Bottom of Page)"/>
        <w:docPartUnique/>
      </w:docPartObj>
    </w:sdtPr>
    <w:sdtEndPr/>
    <w:sdtContent>
      <w:p w14:paraId="31CC96F0" w14:textId="77777777" w:rsidR="00D57866" w:rsidRDefault="00D5786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0C73302" w14:textId="77777777" w:rsidR="00D57866" w:rsidRDefault="00D5786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A1505F" w14:textId="77777777" w:rsidR="003B13E0" w:rsidRDefault="003B13E0" w:rsidP="005A7A93">
      <w:r>
        <w:separator/>
      </w:r>
    </w:p>
  </w:footnote>
  <w:footnote w:type="continuationSeparator" w:id="0">
    <w:p w14:paraId="3A46385C" w14:textId="77777777" w:rsidR="003B13E0" w:rsidRDefault="003B13E0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5" w15:restartNumberingAfterBreak="0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610494"/>
    <w:multiLevelType w:val="hybridMultilevel"/>
    <w:tmpl w:val="7138E7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 w15:restartNumberingAfterBreak="0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13"/>
  </w:num>
  <w:num w:numId="5">
    <w:abstractNumId w:val="2"/>
  </w:num>
  <w:num w:numId="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8"/>
  </w:num>
  <w:num w:numId="9">
    <w:abstractNumId w:val="5"/>
  </w:num>
  <w:num w:numId="10">
    <w:abstractNumId w:val="0"/>
  </w:num>
  <w:num w:numId="11">
    <w:abstractNumId w:val="11"/>
  </w:num>
  <w:num w:numId="12">
    <w:abstractNumId w:val="8"/>
  </w:num>
  <w:num w:numId="13">
    <w:abstractNumId w:val="3"/>
  </w:num>
  <w:num w:numId="14">
    <w:abstractNumId w:val="17"/>
  </w:num>
  <w:num w:numId="15">
    <w:abstractNumId w:val="16"/>
  </w:num>
  <w:num w:numId="16">
    <w:abstractNumId w:val="12"/>
  </w:num>
  <w:num w:numId="17">
    <w:abstractNumId w:val="10"/>
  </w:num>
  <w:num w:numId="18">
    <w:abstractNumId w:val="14"/>
  </w:num>
  <w:num w:numId="19">
    <w:abstractNumId w:val="15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5B6"/>
    <w:rsid w:val="00007642"/>
    <w:rsid w:val="000143E2"/>
    <w:rsid w:val="000235D1"/>
    <w:rsid w:val="0003153F"/>
    <w:rsid w:val="000623E6"/>
    <w:rsid w:val="000939D9"/>
    <w:rsid w:val="000A1E68"/>
    <w:rsid w:val="000A4BDF"/>
    <w:rsid w:val="000A708B"/>
    <w:rsid w:val="000B7EBC"/>
    <w:rsid w:val="000C18A9"/>
    <w:rsid w:val="000C1E10"/>
    <w:rsid w:val="000C5E0D"/>
    <w:rsid w:val="000C6ED6"/>
    <w:rsid w:val="000C7D71"/>
    <w:rsid w:val="000D74FC"/>
    <w:rsid w:val="000E1A81"/>
    <w:rsid w:val="000F16D5"/>
    <w:rsid w:val="00102A25"/>
    <w:rsid w:val="001065A8"/>
    <w:rsid w:val="001226BA"/>
    <w:rsid w:val="00122814"/>
    <w:rsid w:val="00125F37"/>
    <w:rsid w:val="00146347"/>
    <w:rsid w:val="00160606"/>
    <w:rsid w:val="00167804"/>
    <w:rsid w:val="00180620"/>
    <w:rsid w:val="00191C9A"/>
    <w:rsid w:val="0019449F"/>
    <w:rsid w:val="00195265"/>
    <w:rsid w:val="001A201A"/>
    <w:rsid w:val="001A63E1"/>
    <w:rsid w:val="001B5BD4"/>
    <w:rsid w:val="001D19E6"/>
    <w:rsid w:val="001D5D15"/>
    <w:rsid w:val="001E6636"/>
    <w:rsid w:val="00201E72"/>
    <w:rsid w:val="002156B1"/>
    <w:rsid w:val="00226C93"/>
    <w:rsid w:val="00232C8D"/>
    <w:rsid w:val="00241931"/>
    <w:rsid w:val="0024241D"/>
    <w:rsid w:val="00243481"/>
    <w:rsid w:val="00263E66"/>
    <w:rsid w:val="0026497F"/>
    <w:rsid w:val="00266926"/>
    <w:rsid w:val="0027436B"/>
    <w:rsid w:val="0029508A"/>
    <w:rsid w:val="002A0820"/>
    <w:rsid w:val="002A1F10"/>
    <w:rsid w:val="002B16A5"/>
    <w:rsid w:val="002D36BD"/>
    <w:rsid w:val="002E2F0F"/>
    <w:rsid w:val="003048EF"/>
    <w:rsid w:val="00312E3A"/>
    <w:rsid w:val="003131C1"/>
    <w:rsid w:val="00317D4B"/>
    <w:rsid w:val="00320384"/>
    <w:rsid w:val="003321E2"/>
    <w:rsid w:val="00333689"/>
    <w:rsid w:val="0033463F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D55C0"/>
    <w:rsid w:val="003D583E"/>
    <w:rsid w:val="003E151E"/>
    <w:rsid w:val="003E5015"/>
    <w:rsid w:val="003E6B34"/>
    <w:rsid w:val="003F5B32"/>
    <w:rsid w:val="00420C00"/>
    <w:rsid w:val="00430641"/>
    <w:rsid w:val="00430E61"/>
    <w:rsid w:val="00441563"/>
    <w:rsid w:val="0044433D"/>
    <w:rsid w:val="0045151B"/>
    <w:rsid w:val="004524F9"/>
    <w:rsid w:val="00466107"/>
    <w:rsid w:val="0047090B"/>
    <w:rsid w:val="00470BAF"/>
    <w:rsid w:val="004C2136"/>
    <w:rsid w:val="005006A7"/>
    <w:rsid w:val="005016AD"/>
    <w:rsid w:val="00503500"/>
    <w:rsid w:val="0053093E"/>
    <w:rsid w:val="005375A3"/>
    <w:rsid w:val="00552BC3"/>
    <w:rsid w:val="00552E89"/>
    <w:rsid w:val="00561614"/>
    <w:rsid w:val="00572D40"/>
    <w:rsid w:val="0059329C"/>
    <w:rsid w:val="005A4265"/>
    <w:rsid w:val="005A65A3"/>
    <w:rsid w:val="005A6FB2"/>
    <w:rsid w:val="005A7A93"/>
    <w:rsid w:val="005B53B1"/>
    <w:rsid w:val="005C6797"/>
    <w:rsid w:val="005D5FD2"/>
    <w:rsid w:val="00606B79"/>
    <w:rsid w:val="00620AD9"/>
    <w:rsid w:val="00635E1C"/>
    <w:rsid w:val="0064441A"/>
    <w:rsid w:val="00682B40"/>
    <w:rsid w:val="00684A75"/>
    <w:rsid w:val="006A3BA3"/>
    <w:rsid w:val="006D11DE"/>
    <w:rsid w:val="006E0BA7"/>
    <w:rsid w:val="006E5126"/>
    <w:rsid w:val="006E6D53"/>
    <w:rsid w:val="006F091D"/>
    <w:rsid w:val="006F7B35"/>
    <w:rsid w:val="00702DE0"/>
    <w:rsid w:val="007100DC"/>
    <w:rsid w:val="00711E3A"/>
    <w:rsid w:val="00724DA0"/>
    <w:rsid w:val="0077016D"/>
    <w:rsid w:val="0077322F"/>
    <w:rsid w:val="0079525E"/>
    <w:rsid w:val="007C1618"/>
    <w:rsid w:val="007D2CC5"/>
    <w:rsid w:val="007D448E"/>
    <w:rsid w:val="007D4B02"/>
    <w:rsid w:val="007E2F97"/>
    <w:rsid w:val="007F25AC"/>
    <w:rsid w:val="007F67AA"/>
    <w:rsid w:val="008313B9"/>
    <w:rsid w:val="008330A9"/>
    <w:rsid w:val="00840479"/>
    <w:rsid w:val="00841750"/>
    <w:rsid w:val="00843665"/>
    <w:rsid w:val="00865A54"/>
    <w:rsid w:val="00871F31"/>
    <w:rsid w:val="00874F54"/>
    <w:rsid w:val="00877D8E"/>
    <w:rsid w:val="00886D0D"/>
    <w:rsid w:val="008A0529"/>
    <w:rsid w:val="008A4AFD"/>
    <w:rsid w:val="008A7F62"/>
    <w:rsid w:val="008C1D92"/>
    <w:rsid w:val="008C1E60"/>
    <w:rsid w:val="008D2BD0"/>
    <w:rsid w:val="008E52FB"/>
    <w:rsid w:val="008F3271"/>
    <w:rsid w:val="0090128A"/>
    <w:rsid w:val="00911079"/>
    <w:rsid w:val="0092404D"/>
    <w:rsid w:val="009313F0"/>
    <w:rsid w:val="00934502"/>
    <w:rsid w:val="00942328"/>
    <w:rsid w:val="009471D5"/>
    <w:rsid w:val="00961C0A"/>
    <w:rsid w:val="0096264A"/>
    <w:rsid w:val="00963F4C"/>
    <w:rsid w:val="00971C90"/>
    <w:rsid w:val="00981D2D"/>
    <w:rsid w:val="009876DB"/>
    <w:rsid w:val="009B7B9B"/>
    <w:rsid w:val="009C4670"/>
    <w:rsid w:val="009C48E3"/>
    <w:rsid w:val="009D0402"/>
    <w:rsid w:val="009F0008"/>
    <w:rsid w:val="009F04A8"/>
    <w:rsid w:val="009F405A"/>
    <w:rsid w:val="009F6B69"/>
    <w:rsid w:val="00A279A6"/>
    <w:rsid w:val="00A335C6"/>
    <w:rsid w:val="00A400C3"/>
    <w:rsid w:val="00A41C38"/>
    <w:rsid w:val="00A52910"/>
    <w:rsid w:val="00A8127F"/>
    <w:rsid w:val="00A922E8"/>
    <w:rsid w:val="00A949F5"/>
    <w:rsid w:val="00A9791A"/>
    <w:rsid w:val="00AB111E"/>
    <w:rsid w:val="00AB126C"/>
    <w:rsid w:val="00AD4A17"/>
    <w:rsid w:val="00AE18A9"/>
    <w:rsid w:val="00AE2EDF"/>
    <w:rsid w:val="00AE62A7"/>
    <w:rsid w:val="00AF0C5D"/>
    <w:rsid w:val="00AF2A06"/>
    <w:rsid w:val="00AF49FF"/>
    <w:rsid w:val="00AF70CE"/>
    <w:rsid w:val="00B002BD"/>
    <w:rsid w:val="00B00783"/>
    <w:rsid w:val="00B025ED"/>
    <w:rsid w:val="00B0615E"/>
    <w:rsid w:val="00B13C92"/>
    <w:rsid w:val="00B250BF"/>
    <w:rsid w:val="00B331D2"/>
    <w:rsid w:val="00B33A68"/>
    <w:rsid w:val="00B40E6F"/>
    <w:rsid w:val="00B479BE"/>
    <w:rsid w:val="00B7606F"/>
    <w:rsid w:val="00B83DCF"/>
    <w:rsid w:val="00B844E8"/>
    <w:rsid w:val="00BA1ADE"/>
    <w:rsid w:val="00BB6555"/>
    <w:rsid w:val="00BC21DB"/>
    <w:rsid w:val="00BD2436"/>
    <w:rsid w:val="00BD2C3C"/>
    <w:rsid w:val="00BE0FDD"/>
    <w:rsid w:val="00BE5AFD"/>
    <w:rsid w:val="00C06F31"/>
    <w:rsid w:val="00C07147"/>
    <w:rsid w:val="00C16D19"/>
    <w:rsid w:val="00C17379"/>
    <w:rsid w:val="00C35922"/>
    <w:rsid w:val="00C36312"/>
    <w:rsid w:val="00C44C87"/>
    <w:rsid w:val="00C64E83"/>
    <w:rsid w:val="00C7317A"/>
    <w:rsid w:val="00C92614"/>
    <w:rsid w:val="00CA4AE4"/>
    <w:rsid w:val="00CB69A1"/>
    <w:rsid w:val="00CC0200"/>
    <w:rsid w:val="00CD4579"/>
    <w:rsid w:val="00CE3FA6"/>
    <w:rsid w:val="00D3350F"/>
    <w:rsid w:val="00D40ECA"/>
    <w:rsid w:val="00D469EB"/>
    <w:rsid w:val="00D549F2"/>
    <w:rsid w:val="00D57866"/>
    <w:rsid w:val="00D62F69"/>
    <w:rsid w:val="00D70579"/>
    <w:rsid w:val="00D82CAE"/>
    <w:rsid w:val="00D8363E"/>
    <w:rsid w:val="00D90F17"/>
    <w:rsid w:val="00DB06E4"/>
    <w:rsid w:val="00DC5C05"/>
    <w:rsid w:val="00DD0F60"/>
    <w:rsid w:val="00DE7225"/>
    <w:rsid w:val="00DF14BC"/>
    <w:rsid w:val="00DF2C9F"/>
    <w:rsid w:val="00DF3885"/>
    <w:rsid w:val="00E00665"/>
    <w:rsid w:val="00E02929"/>
    <w:rsid w:val="00E4276E"/>
    <w:rsid w:val="00E47D58"/>
    <w:rsid w:val="00E50D3A"/>
    <w:rsid w:val="00E522B2"/>
    <w:rsid w:val="00E75195"/>
    <w:rsid w:val="00E83D14"/>
    <w:rsid w:val="00EA39F7"/>
    <w:rsid w:val="00EB055B"/>
    <w:rsid w:val="00EB6C0D"/>
    <w:rsid w:val="00EC736B"/>
    <w:rsid w:val="00ED2191"/>
    <w:rsid w:val="00ED65ED"/>
    <w:rsid w:val="00EF181D"/>
    <w:rsid w:val="00EF7C67"/>
    <w:rsid w:val="00F04151"/>
    <w:rsid w:val="00F06BF6"/>
    <w:rsid w:val="00F07906"/>
    <w:rsid w:val="00F155B6"/>
    <w:rsid w:val="00F210E5"/>
    <w:rsid w:val="00F21365"/>
    <w:rsid w:val="00F22CD9"/>
    <w:rsid w:val="00F2375F"/>
    <w:rsid w:val="00F252BF"/>
    <w:rsid w:val="00F26544"/>
    <w:rsid w:val="00F26869"/>
    <w:rsid w:val="00F30761"/>
    <w:rsid w:val="00F65E31"/>
    <w:rsid w:val="00F76F4C"/>
    <w:rsid w:val="00F8547C"/>
    <w:rsid w:val="00FA4639"/>
    <w:rsid w:val="00FB40C6"/>
    <w:rsid w:val="00FB42E8"/>
    <w:rsid w:val="00FB69B3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  <w15:chartTrackingRefBased/>
  <w15:docId w15:val="{7691F6D0-7B2F-41AC-8101-1E1E82C91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styleId="af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0">
    <w:name w:val="annotation reference"/>
    <w:basedOn w:val="a0"/>
    <w:rsid w:val="00D90F17"/>
    <w:rPr>
      <w:sz w:val="16"/>
      <w:szCs w:val="16"/>
    </w:rPr>
  </w:style>
  <w:style w:type="paragraph" w:styleId="af1">
    <w:name w:val="annotation text"/>
    <w:basedOn w:val="a"/>
    <w:link w:val="af2"/>
    <w:rsid w:val="00D90F17"/>
  </w:style>
  <w:style w:type="character" w:customStyle="1" w:styleId="af2">
    <w:name w:val="Текст примечания Знак"/>
    <w:basedOn w:val="a0"/>
    <w:link w:val="af1"/>
    <w:rsid w:val="00D90F17"/>
    <w:rPr>
      <w:lang w:eastAsia="en-US"/>
    </w:rPr>
  </w:style>
  <w:style w:type="paragraph" w:styleId="af3">
    <w:name w:val="annotation subject"/>
    <w:basedOn w:val="af1"/>
    <w:next w:val="af1"/>
    <w:link w:val="af4"/>
    <w:rsid w:val="00D90F17"/>
    <w:rPr>
      <w:b/>
      <w:bCs/>
    </w:rPr>
  </w:style>
  <w:style w:type="character" w:customStyle="1" w:styleId="af4">
    <w:name w:val="Тема примечания Знак"/>
    <w:basedOn w:val="af2"/>
    <w:link w:val="af3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hyperlink" Target="https://www.graphicon.ru/oldgr/ru/library/multires_rep/index.html" TargetMode="Externa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41" Type="http://schemas.openxmlformats.org/officeDocument/2006/relationships/hyperlink" Target="https://old.computerra.ru/206167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hyperlink" Target="https://nvworld.ru/articles/ray-tracing/3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9C5AC-13AA-4137-B27E-DFCF4B3C6D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6</TotalTime>
  <Pages>1</Pages>
  <Words>4727</Words>
  <Characters>26945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31609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subject/>
  <dc:creator>pclab</dc:creator>
  <cp:keywords/>
  <cp:lastModifiedBy>Night O</cp:lastModifiedBy>
  <cp:revision>189</cp:revision>
  <cp:lastPrinted>2019-12-07T13:03:00Z</cp:lastPrinted>
  <dcterms:created xsi:type="dcterms:W3CDTF">2019-07-03T07:42:00Z</dcterms:created>
  <dcterms:modified xsi:type="dcterms:W3CDTF">2019-12-07T13:03:00Z</dcterms:modified>
</cp:coreProperties>
</file>